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7" r:id="rId2"/>
    <p:sldId id="258" r:id="rId3"/>
    <p:sldId id="259" r:id="rId4"/>
    <p:sldId id="260" r:id="rId5"/>
    <p:sldId id="269" r:id="rId6"/>
    <p:sldId id="262" r:id="rId7"/>
    <p:sldId id="263" r:id="rId8"/>
    <p:sldId id="264" r:id="rId9"/>
    <p:sldId id="265" r:id="rId10"/>
    <p:sldId id="266" r:id="rId11"/>
    <p:sldId id="281" r:id="rId12"/>
    <p:sldId id="270" r:id="rId13"/>
    <p:sldId id="278" r:id="rId14"/>
    <p:sldId id="279" r:id="rId15"/>
    <p:sldId id="280" r:id="rId16"/>
    <p:sldId id="272" r:id="rId17"/>
    <p:sldId id="273" r:id="rId18"/>
    <p:sldId id="274" r:id="rId19"/>
    <p:sldId id="27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34E8"/>
    <a:srgbClr val="000000"/>
    <a:srgbClr val="428057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97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9.wmf"/><Relationship Id="rId5" Type="http://schemas.openxmlformats.org/officeDocument/2006/relationships/image" Target="../media/image21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9.wmf"/><Relationship Id="rId5" Type="http://schemas.openxmlformats.org/officeDocument/2006/relationships/image" Target="../media/image21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885C372-471B-4DF7-80B2-2CD9C7939CA5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7CE12A8-5F1D-4049-B7BE-5C5D91A6B4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64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E12A8-5F1D-4049-B7BE-5C5D91A6B41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190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E12A8-5F1D-4049-B7BE-5C5D91A6B41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6083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E12A8-5F1D-4049-B7BE-5C5D91A6B41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190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CE12A8-5F1D-4049-B7BE-5C5D91A6B41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190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271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466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352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74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395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558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3941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809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7605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7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48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58EA36-6FEF-4CEB-9400-52D638F8F7B1}" type="datetimeFigureOut">
              <a:rPr lang="en-US" smtClean="0"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93792B-5B4B-4E29-BC01-152B13EF11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17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image" Target="../media/image50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52.png"/><Relationship Id="rId9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7.wmf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6.png"/><Relationship Id="rId10" Type="http://schemas.openxmlformats.org/officeDocument/2006/relationships/image" Target="../media/image5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1.wmf"/><Relationship Id="rId26" Type="http://schemas.openxmlformats.org/officeDocument/2006/relationships/oleObject" Target="../embeddings/oleObject56.bin"/><Relationship Id="rId39" Type="http://schemas.openxmlformats.org/officeDocument/2006/relationships/image" Target="../media/image8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60.bin"/><Relationship Id="rId38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74.wmf"/><Relationship Id="rId32" Type="http://schemas.openxmlformats.org/officeDocument/2006/relationships/image" Target="../media/image77.wmf"/><Relationship Id="rId37" Type="http://schemas.openxmlformats.org/officeDocument/2006/relationships/image" Target="../media/image79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75.wmf"/><Relationship Id="rId36" Type="http://schemas.openxmlformats.org/officeDocument/2006/relationships/oleObject" Target="../embeddings/oleObject62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8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0.bin"/><Relationship Id="rId38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8.bin"/><Relationship Id="rId24" Type="http://schemas.openxmlformats.org/officeDocument/2006/relationships/oleObject" Target="../embeddings/oleObject75.bin"/><Relationship Id="rId32" Type="http://schemas.openxmlformats.org/officeDocument/2006/relationships/image" Target="../media/image94.wmf"/><Relationship Id="rId37" Type="http://schemas.openxmlformats.org/officeDocument/2006/relationships/oleObject" Target="../embeddings/oleObject82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92.wmf"/><Relationship Id="rId36" Type="http://schemas.openxmlformats.org/officeDocument/2006/relationships/image" Target="../media/image96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72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93.wmf"/><Relationship Id="rId35" Type="http://schemas.openxmlformats.org/officeDocument/2006/relationships/oleObject" Target="../embeddings/oleObject8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11" Type="http://schemas.openxmlformats.org/officeDocument/2006/relationships/image" Target="../media/image30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7.wmf"/><Relationship Id="rId3" Type="http://schemas.openxmlformats.org/officeDocument/2006/relationships/image" Target="../media/image39.png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png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46.png"/><Relationship Id="rId7" Type="http://schemas.openxmlformats.org/officeDocument/2006/relationships/image" Target="../media/image42.wmf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48.png"/><Relationship Id="rId10" Type="http://schemas.openxmlformats.org/officeDocument/2006/relationships/image" Target="../media/image49.png"/><Relationship Id="rId4" Type="http://schemas.openxmlformats.org/officeDocument/2006/relationships/image" Target="../media/image47.png"/><Relationship Id="rId9" Type="http://schemas.openxmlformats.org/officeDocument/2006/relationships/image" Target="../media/image43.wmf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 descr="http://colleges.usnews.rankingsandreviews.com/img/college-photo_2616.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-27450"/>
            <a:ext cx="9142412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1"/>
          <p:cNvSpPr>
            <a:spLocks noGrp="1"/>
          </p:cNvSpPr>
          <p:nvPr>
            <p:ph type="title"/>
          </p:nvPr>
        </p:nvSpPr>
        <p:spPr>
          <a:xfrm>
            <a:off x="2920585" y="-8838"/>
            <a:ext cx="5146270" cy="1171943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S 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fluidity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2D </a:t>
            </a:r>
            <a:b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i-Hubbard model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" descr="D:\Dropbox\share\icons\USTC_logo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53955" y="4965200"/>
            <a:ext cx="883315" cy="870563"/>
          </a:xfrm>
          <a:prstGeom prst="rect">
            <a:avLst/>
          </a:prstGeom>
          <a:noFill/>
        </p:spPr>
      </p:pic>
      <p:pic>
        <p:nvPicPr>
          <p:cNvPr id="6" name="Picture 2" descr="D:\Dropbox\share\icons\umasslogo.jpe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7020" y="4965200"/>
            <a:ext cx="908297" cy="866932"/>
          </a:xfrm>
          <a:prstGeom prst="rect">
            <a:avLst/>
          </a:prstGeom>
          <a:noFill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52485" y="4970497"/>
            <a:ext cx="943576" cy="878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077145" y="5963730"/>
            <a:ext cx="6951305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F, Simons Foundation, AFOSR MURI, NNSFC, CAS, NKBRSFC</a:t>
            </a:r>
            <a:endParaRPr lang="zh-CN" altLang="en-US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99723" y="6396335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dit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July 14, 2016</a:t>
            </a:r>
          </a:p>
        </p:txBody>
      </p:sp>
    </p:spTree>
    <p:extLst>
      <p:ext uri="{BB962C8B-B14F-4D97-AF65-F5344CB8AC3E}">
        <p14:creationId xmlns:p14="http://schemas.microsoft.com/office/powerpoint/2010/main" val="993916179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7020" y="3736240"/>
            <a:ext cx="3926038" cy="806505"/>
            <a:chOff x="808310" y="3889860"/>
            <a:chExt cx="3926038" cy="806505"/>
          </a:xfrm>
        </p:grpSpPr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8310" y="3889860"/>
              <a:ext cx="1923204" cy="806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5800" y="3889860"/>
              <a:ext cx="1698548" cy="806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40" y="1009485"/>
            <a:ext cx="2967057" cy="521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235" y="2814520"/>
            <a:ext cx="6054024" cy="652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84758" y="1662369"/>
            <a:ext cx="4056812" cy="883316"/>
            <a:chOff x="2742678" y="702244"/>
            <a:chExt cx="4056812" cy="883316"/>
          </a:xfrm>
        </p:grpSpPr>
        <p:pic>
          <p:nvPicPr>
            <p:cNvPr id="27658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2860" y="708323"/>
              <a:ext cx="1766630" cy="838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1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2678" y="702244"/>
              <a:ext cx="1675702" cy="883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0" y="126170"/>
            <a:ext cx="8717934" cy="78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08200" y="1799930"/>
            <a:ext cx="24609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-pairing  dominat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3269" y="3950610"/>
            <a:ext cx="1806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d-pairing </a:t>
            </a:r>
          </a:p>
        </p:txBody>
      </p:sp>
      <p:sp>
        <p:nvSpPr>
          <p:cNvPr id="5" name="Down Arrow 4"/>
          <p:cNvSpPr/>
          <p:nvPr/>
        </p:nvSpPr>
        <p:spPr>
          <a:xfrm>
            <a:off x="4418380" y="4619555"/>
            <a:ext cx="345645" cy="384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294023"/>
              </p:ext>
            </p:extLst>
          </p:nvPr>
        </p:nvGraphicFramePr>
        <p:xfrm>
          <a:off x="2368550" y="5272088"/>
          <a:ext cx="43783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0" imgW="2031840" imgH="241200" progId="Equation.DSMT4">
                  <p:embed/>
                </p:oleObj>
              </mc:Choice>
              <mc:Fallback>
                <p:oleObj name="Equation" r:id="rId10" imgW="20318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5272088"/>
                        <a:ext cx="4378325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455315" y="5333190"/>
            <a:ext cx="2423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82915" y="202980"/>
            <a:ext cx="101822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</a:p>
        </p:txBody>
      </p:sp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215" y="1102107"/>
            <a:ext cx="2730430" cy="445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0" y="49360"/>
            <a:ext cx="8717934" cy="78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23525" y="1102107"/>
            <a:ext cx="6173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te  n:                                                and expansion t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993978" y="1086295"/>
          <a:ext cx="496802" cy="39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978" y="1086295"/>
                        <a:ext cx="496802" cy="39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2370"/>
            <a:ext cx="6779597" cy="440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307575" y="1985970"/>
          <a:ext cx="438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575" y="1985970"/>
                        <a:ext cx="438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74247" y="6178100"/>
            <a:ext cx="1710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3034E8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phase for  </a:t>
            </a:r>
            <a:endParaRPr lang="en-US" sz="2000" b="1" dirty="0">
              <a:solidFill>
                <a:srgbClr val="3034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95345" y="6155755"/>
          <a:ext cx="4381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45" y="6155755"/>
                        <a:ext cx="4381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293140" y="6194160"/>
          <a:ext cx="2162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3" imgW="939600" imgH="177480" progId="Equation.DSMT4">
                  <p:embed/>
                </p:oleObj>
              </mc:Choice>
              <mc:Fallback>
                <p:oleObj name="Equation" r:id="rId13" imgW="93960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40" y="6194160"/>
                        <a:ext cx="21621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682805" y="894270"/>
            <a:ext cx="960125" cy="934114"/>
            <a:chOff x="385855" y="1623965"/>
            <a:chExt cx="960125" cy="934114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24260" y="1623965"/>
              <a:ext cx="883315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846715" y="1623965"/>
              <a:ext cx="115215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96936" y="2545685"/>
              <a:ext cx="949044" cy="12394"/>
            </a:xfrm>
            <a:prstGeom prst="line">
              <a:avLst/>
            </a:prstGeom>
            <a:ln w="158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896201" y="2545685"/>
              <a:ext cx="115215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62665" y="1623965"/>
              <a:ext cx="844910" cy="921720"/>
            </a:xfrm>
            <a:prstGeom prst="line">
              <a:avLst/>
            </a:prstGeom>
            <a:ln w="12700">
              <a:solidFill>
                <a:srgbClr val="3034E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385855" y="1623965"/>
              <a:ext cx="883315" cy="921720"/>
            </a:xfrm>
            <a:prstGeom prst="line">
              <a:avLst/>
            </a:prstGeom>
            <a:ln w="12700">
              <a:solidFill>
                <a:srgbClr val="3034E8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7337160" y="2084825"/>
            <a:ext cx="1665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lubin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B 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, 9600 (1999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93906" y="2814520"/>
            <a:ext cx="201850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eated by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ghu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velso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alapin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B 81,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4505 (2010)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they missed p6</a:t>
            </a:r>
          </a:p>
        </p:txBody>
      </p:sp>
    </p:spTree>
    <p:extLst>
      <p:ext uri="{BB962C8B-B14F-4D97-AF65-F5344CB8AC3E}">
        <p14:creationId xmlns:p14="http://schemas.microsoft.com/office/powerpoint/2010/main" val="390808240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665717" y="548624"/>
            <a:ext cx="7823593" cy="5683941"/>
            <a:chOff x="665717" y="318194"/>
            <a:chExt cx="7823593" cy="5683941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717" y="318194"/>
              <a:ext cx="7823593" cy="530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60599"/>
                </p:ext>
              </p:extLst>
            </p:nvPr>
          </p:nvGraphicFramePr>
          <p:xfrm>
            <a:off x="5263290" y="3352190"/>
            <a:ext cx="96202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3" name="Equation" r:id="rId5" imgW="368140" imgH="266584" progId="Equation.DSMT4">
                    <p:embed/>
                  </p:oleObj>
                </mc:Choice>
                <mc:Fallback>
                  <p:oleObj name="Equation" r:id="rId5" imgW="368140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290" y="3352190"/>
                          <a:ext cx="96202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6069795" y="2814520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624270"/>
                </p:ext>
              </p:extLst>
            </p:nvPr>
          </p:nvGraphicFramePr>
          <p:xfrm>
            <a:off x="3688685" y="3160165"/>
            <a:ext cx="563563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4" name="Equation" r:id="rId7" imgW="215640" imgH="241200" progId="Equation.DSMT4">
                    <p:embed/>
                  </p:oleObj>
                </mc:Choice>
                <mc:Fallback>
                  <p:oleObj name="Equation" r:id="rId7" imgW="2156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685" y="3160165"/>
                          <a:ext cx="563563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995925" y="2814520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922055" y="2891330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004061"/>
                </p:ext>
              </p:extLst>
            </p:nvPr>
          </p:nvGraphicFramePr>
          <p:xfrm>
            <a:off x="2076450" y="2968625"/>
            <a:ext cx="39846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450" y="2968625"/>
                          <a:ext cx="39846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4303165" y="4235505"/>
              <a:ext cx="422455" cy="3840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920539"/>
                </p:ext>
              </p:extLst>
            </p:nvPr>
          </p:nvGraphicFramePr>
          <p:xfrm>
            <a:off x="4149545" y="4005075"/>
            <a:ext cx="498475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6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545" y="4005075"/>
                          <a:ext cx="498475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4149545" y="5464465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366163"/>
                </p:ext>
              </p:extLst>
            </p:nvPr>
          </p:nvGraphicFramePr>
          <p:xfrm>
            <a:off x="4418380" y="5426060"/>
            <a:ext cx="310095" cy="38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2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380" y="5426060"/>
                          <a:ext cx="310095" cy="38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7329919"/>
      </p:ext>
    </p:extLst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60465"/>
              </p:ext>
            </p:extLst>
          </p:nvPr>
        </p:nvGraphicFramePr>
        <p:xfrm>
          <a:off x="4418380" y="1469185"/>
          <a:ext cx="5492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380" y="1469185"/>
                        <a:ext cx="5492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646159"/>
              </p:ext>
            </p:extLst>
          </p:nvPr>
        </p:nvGraphicFramePr>
        <p:xfrm>
          <a:off x="5748823" y="1513823"/>
          <a:ext cx="9667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7" name="Equation" r:id="rId5" imgW="495085" imgH="152334" progId="Equation.DSMT4">
                  <p:embed/>
                </p:oleObj>
              </mc:Choice>
              <mc:Fallback>
                <p:oleObj name="Equation" r:id="rId5" imgW="495085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823" y="1513823"/>
                        <a:ext cx="9667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97601"/>
              </p:ext>
            </p:extLst>
          </p:nvPr>
        </p:nvGraphicFramePr>
        <p:xfrm>
          <a:off x="5992985" y="1777452"/>
          <a:ext cx="282416" cy="30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8" name="Equation" r:id="rId7" imgW="164814" imgH="177492" progId="Equation.DSMT4">
                  <p:embed/>
                </p:oleObj>
              </mc:Choice>
              <mc:Fallback>
                <p:oleObj name="Equation" r:id="rId7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2985" y="1777452"/>
                        <a:ext cx="282416" cy="307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032860" y="1686860"/>
            <a:ext cx="609600" cy="1588"/>
          </a:xfrm>
          <a:prstGeom prst="line">
            <a:avLst/>
          </a:prstGeom>
          <a:ln w="19050" cmpd="sng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248760" y="1700775"/>
            <a:ext cx="195263" cy="3175"/>
          </a:xfrm>
          <a:prstGeom prst="straightConnector1">
            <a:avLst/>
          </a:prstGeom>
          <a:ln w="9525">
            <a:solidFill>
              <a:srgbClr val="008A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6710559" y="1416914"/>
            <a:ext cx="813089" cy="245411"/>
          </a:xfrm>
          <a:custGeom>
            <a:avLst/>
            <a:gdLst>
              <a:gd name="connsiteX0" fmla="*/ 0 w 771525"/>
              <a:gd name="connsiteY0" fmla="*/ 138112 h 280987"/>
              <a:gd name="connsiteX1" fmla="*/ 285750 w 771525"/>
              <a:gd name="connsiteY1" fmla="*/ 23812 h 280987"/>
              <a:gd name="connsiteX2" fmla="*/ 771525 w 771525"/>
              <a:gd name="connsiteY2" fmla="*/ 280987 h 280987"/>
              <a:gd name="connsiteX0" fmla="*/ 0 w 771525"/>
              <a:gd name="connsiteY0" fmla="*/ 116505 h 259380"/>
              <a:gd name="connsiteX1" fmla="*/ 452742 w 771525"/>
              <a:gd name="connsiteY1" fmla="*/ 23812 h 259380"/>
              <a:gd name="connsiteX2" fmla="*/ 771525 w 771525"/>
              <a:gd name="connsiteY2" fmla="*/ 259380 h 259380"/>
              <a:gd name="connsiteX0" fmla="*/ 0 w 771525"/>
              <a:gd name="connsiteY0" fmla="*/ 116505 h 259380"/>
              <a:gd name="connsiteX1" fmla="*/ 452742 w 771525"/>
              <a:gd name="connsiteY1" fmla="*/ 23812 h 259380"/>
              <a:gd name="connsiteX2" fmla="*/ 771525 w 771525"/>
              <a:gd name="connsiteY2" fmla="*/ 259380 h 259380"/>
              <a:gd name="connsiteX0" fmla="*/ 0 w 771525"/>
              <a:gd name="connsiteY0" fmla="*/ 116505 h 259380"/>
              <a:gd name="connsiteX1" fmla="*/ 452742 w 771525"/>
              <a:gd name="connsiteY1" fmla="*/ 23812 h 259380"/>
              <a:gd name="connsiteX2" fmla="*/ 771525 w 771525"/>
              <a:gd name="connsiteY2" fmla="*/ 259380 h 259380"/>
              <a:gd name="connsiteX0" fmla="*/ 0 w 771525"/>
              <a:gd name="connsiteY0" fmla="*/ 108938 h 251813"/>
              <a:gd name="connsiteX1" fmla="*/ 452742 w 771525"/>
              <a:gd name="connsiteY1" fmla="*/ 16245 h 251813"/>
              <a:gd name="connsiteX2" fmla="*/ 771525 w 771525"/>
              <a:gd name="connsiteY2" fmla="*/ 251813 h 251813"/>
              <a:gd name="connsiteX0" fmla="*/ 0 w 813089"/>
              <a:gd name="connsiteY0" fmla="*/ 228105 h 235576"/>
              <a:gd name="connsiteX1" fmla="*/ 494306 w 813089"/>
              <a:gd name="connsiteY1" fmla="*/ 8 h 235576"/>
              <a:gd name="connsiteX2" fmla="*/ 813089 w 813089"/>
              <a:gd name="connsiteY2" fmla="*/ 235576 h 235576"/>
              <a:gd name="connsiteX0" fmla="*/ 0 w 813089"/>
              <a:gd name="connsiteY0" fmla="*/ 238519 h 245990"/>
              <a:gd name="connsiteX1" fmla="*/ 431961 w 813089"/>
              <a:gd name="connsiteY1" fmla="*/ 6 h 245990"/>
              <a:gd name="connsiteX2" fmla="*/ 813089 w 813089"/>
              <a:gd name="connsiteY2" fmla="*/ 245990 h 245990"/>
              <a:gd name="connsiteX0" fmla="*/ 0 w 813089"/>
              <a:gd name="connsiteY0" fmla="*/ 238519 h 245990"/>
              <a:gd name="connsiteX1" fmla="*/ 431961 w 813089"/>
              <a:gd name="connsiteY1" fmla="*/ 6 h 245990"/>
              <a:gd name="connsiteX2" fmla="*/ 813089 w 813089"/>
              <a:gd name="connsiteY2" fmla="*/ 245990 h 245990"/>
              <a:gd name="connsiteX0" fmla="*/ 0 w 813089"/>
              <a:gd name="connsiteY0" fmla="*/ 238519 h 245990"/>
              <a:gd name="connsiteX1" fmla="*/ 431961 w 813089"/>
              <a:gd name="connsiteY1" fmla="*/ 6 h 245990"/>
              <a:gd name="connsiteX2" fmla="*/ 813089 w 813089"/>
              <a:gd name="connsiteY2" fmla="*/ 245990 h 245990"/>
              <a:gd name="connsiteX0" fmla="*/ 0 w 813089"/>
              <a:gd name="connsiteY0" fmla="*/ 238519 h 245990"/>
              <a:gd name="connsiteX1" fmla="*/ 431961 w 813089"/>
              <a:gd name="connsiteY1" fmla="*/ 6 h 245990"/>
              <a:gd name="connsiteX2" fmla="*/ 813089 w 813089"/>
              <a:gd name="connsiteY2" fmla="*/ 245990 h 245990"/>
              <a:gd name="connsiteX0" fmla="*/ 0 w 813089"/>
              <a:gd name="connsiteY0" fmla="*/ 238526 h 245997"/>
              <a:gd name="connsiteX1" fmla="*/ 431961 w 813089"/>
              <a:gd name="connsiteY1" fmla="*/ 13 h 245997"/>
              <a:gd name="connsiteX2" fmla="*/ 813089 w 813089"/>
              <a:gd name="connsiteY2" fmla="*/ 245997 h 245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3089" h="245997">
                <a:moveTo>
                  <a:pt x="0" y="238526"/>
                </a:moveTo>
                <a:cubicBezTo>
                  <a:pt x="109753" y="86144"/>
                  <a:pt x="286055" y="-1232"/>
                  <a:pt x="431961" y="13"/>
                </a:cubicBezTo>
                <a:cubicBezTo>
                  <a:pt x="577867" y="1258"/>
                  <a:pt x="709475" y="92505"/>
                  <a:pt x="813089" y="245997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Freeform 22"/>
          <p:cNvSpPr/>
          <p:nvPr/>
        </p:nvSpPr>
        <p:spPr>
          <a:xfrm flipV="1">
            <a:off x="6733794" y="1661459"/>
            <a:ext cx="800966" cy="233284"/>
          </a:xfrm>
          <a:custGeom>
            <a:avLst/>
            <a:gdLst>
              <a:gd name="connsiteX0" fmla="*/ 0 w 771525"/>
              <a:gd name="connsiteY0" fmla="*/ 138112 h 280987"/>
              <a:gd name="connsiteX1" fmla="*/ 285750 w 771525"/>
              <a:gd name="connsiteY1" fmla="*/ 23812 h 280987"/>
              <a:gd name="connsiteX2" fmla="*/ 771525 w 771525"/>
              <a:gd name="connsiteY2" fmla="*/ 280987 h 280987"/>
              <a:gd name="connsiteX0" fmla="*/ 0 w 771525"/>
              <a:gd name="connsiteY0" fmla="*/ 116505 h 259380"/>
              <a:gd name="connsiteX1" fmla="*/ 452742 w 771525"/>
              <a:gd name="connsiteY1" fmla="*/ 23812 h 259380"/>
              <a:gd name="connsiteX2" fmla="*/ 771525 w 771525"/>
              <a:gd name="connsiteY2" fmla="*/ 259380 h 259380"/>
              <a:gd name="connsiteX0" fmla="*/ 0 w 771525"/>
              <a:gd name="connsiteY0" fmla="*/ 116505 h 259380"/>
              <a:gd name="connsiteX1" fmla="*/ 452742 w 771525"/>
              <a:gd name="connsiteY1" fmla="*/ 23812 h 259380"/>
              <a:gd name="connsiteX2" fmla="*/ 771525 w 771525"/>
              <a:gd name="connsiteY2" fmla="*/ 259380 h 259380"/>
              <a:gd name="connsiteX0" fmla="*/ 0 w 771525"/>
              <a:gd name="connsiteY0" fmla="*/ 116505 h 259380"/>
              <a:gd name="connsiteX1" fmla="*/ 452742 w 771525"/>
              <a:gd name="connsiteY1" fmla="*/ 23812 h 259380"/>
              <a:gd name="connsiteX2" fmla="*/ 771525 w 771525"/>
              <a:gd name="connsiteY2" fmla="*/ 259380 h 259380"/>
              <a:gd name="connsiteX0" fmla="*/ 0 w 756726"/>
              <a:gd name="connsiteY0" fmla="*/ 116505 h 259379"/>
              <a:gd name="connsiteX1" fmla="*/ 452742 w 756726"/>
              <a:gd name="connsiteY1" fmla="*/ 23812 h 259379"/>
              <a:gd name="connsiteX2" fmla="*/ 756726 w 756726"/>
              <a:gd name="connsiteY2" fmla="*/ 259379 h 259379"/>
              <a:gd name="connsiteX0" fmla="*/ 0 w 766672"/>
              <a:gd name="connsiteY0" fmla="*/ 195720 h 238135"/>
              <a:gd name="connsiteX1" fmla="*/ 462688 w 766672"/>
              <a:gd name="connsiteY1" fmla="*/ 2568 h 238135"/>
              <a:gd name="connsiteX2" fmla="*/ 766672 w 766672"/>
              <a:gd name="connsiteY2" fmla="*/ 238135 h 238135"/>
              <a:gd name="connsiteX0" fmla="*/ 0 w 766672"/>
              <a:gd name="connsiteY0" fmla="*/ 195720 h 238135"/>
              <a:gd name="connsiteX1" fmla="*/ 403013 w 766672"/>
              <a:gd name="connsiteY1" fmla="*/ 2568 h 238135"/>
              <a:gd name="connsiteX2" fmla="*/ 766672 w 766672"/>
              <a:gd name="connsiteY2" fmla="*/ 238135 h 238135"/>
              <a:gd name="connsiteX0" fmla="*/ 0 w 766672"/>
              <a:gd name="connsiteY0" fmla="*/ 195720 h 238135"/>
              <a:gd name="connsiteX1" fmla="*/ 403013 w 766672"/>
              <a:gd name="connsiteY1" fmla="*/ 2568 h 238135"/>
              <a:gd name="connsiteX2" fmla="*/ 766672 w 766672"/>
              <a:gd name="connsiteY2" fmla="*/ 238135 h 238135"/>
              <a:gd name="connsiteX0" fmla="*/ 0 w 766672"/>
              <a:gd name="connsiteY0" fmla="*/ 193995 h 236410"/>
              <a:gd name="connsiteX1" fmla="*/ 403013 w 766672"/>
              <a:gd name="connsiteY1" fmla="*/ 843 h 236410"/>
              <a:gd name="connsiteX2" fmla="*/ 766672 w 766672"/>
              <a:gd name="connsiteY2" fmla="*/ 236410 h 236410"/>
              <a:gd name="connsiteX0" fmla="*/ 0 w 766672"/>
              <a:gd name="connsiteY0" fmla="*/ 194150 h 236565"/>
              <a:gd name="connsiteX1" fmla="*/ 403013 w 766672"/>
              <a:gd name="connsiteY1" fmla="*/ 998 h 236565"/>
              <a:gd name="connsiteX2" fmla="*/ 766672 w 766672"/>
              <a:gd name="connsiteY2" fmla="*/ 236565 h 236565"/>
              <a:gd name="connsiteX0" fmla="*/ 0 w 766672"/>
              <a:gd name="connsiteY0" fmla="*/ 193566 h 235981"/>
              <a:gd name="connsiteX1" fmla="*/ 403013 w 766672"/>
              <a:gd name="connsiteY1" fmla="*/ 414 h 235981"/>
              <a:gd name="connsiteX2" fmla="*/ 766672 w 766672"/>
              <a:gd name="connsiteY2" fmla="*/ 235981 h 235981"/>
              <a:gd name="connsiteX0" fmla="*/ 0 w 766672"/>
              <a:gd name="connsiteY0" fmla="*/ 193167 h 235582"/>
              <a:gd name="connsiteX1" fmla="*/ 403013 w 766672"/>
              <a:gd name="connsiteY1" fmla="*/ 15 h 235582"/>
              <a:gd name="connsiteX2" fmla="*/ 766672 w 766672"/>
              <a:gd name="connsiteY2" fmla="*/ 235582 h 235582"/>
              <a:gd name="connsiteX0" fmla="*/ 0 w 766672"/>
              <a:gd name="connsiteY0" fmla="*/ 183123 h 225538"/>
              <a:gd name="connsiteX1" fmla="*/ 363229 w 766672"/>
              <a:gd name="connsiteY1" fmla="*/ 17 h 225538"/>
              <a:gd name="connsiteX2" fmla="*/ 766672 w 766672"/>
              <a:gd name="connsiteY2" fmla="*/ 225538 h 225538"/>
              <a:gd name="connsiteX0" fmla="*/ 0 w 766672"/>
              <a:gd name="connsiteY0" fmla="*/ 183123 h 225538"/>
              <a:gd name="connsiteX1" fmla="*/ 363229 w 766672"/>
              <a:gd name="connsiteY1" fmla="*/ 17 h 225538"/>
              <a:gd name="connsiteX2" fmla="*/ 766672 w 766672"/>
              <a:gd name="connsiteY2" fmla="*/ 225538 h 225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66672" h="225538">
                <a:moveTo>
                  <a:pt x="0" y="183123"/>
                </a:moveTo>
                <a:cubicBezTo>
                  <a:pt x="78581" y="114067"/>
                  <a:pt x="246312" y="1292"/>
                  <a:pt x="363229" y="17"/>
                </a:cubicBezTo>
                <a:cubicBezTo>
                  <a:pt x="480146" y="-1258"/>
                  <a:pt x="663058" y="72046"/>
                  <a:pt x="766672" y="225538"/>
                </a:cubicBezTo>
              </a:path>
            </a:pathLst>
          </a:custGeom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970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6889"/>
              </p:ext>
            </p:extLst>
          </p:nvPr>
        </p:nvGraphicFramePr>
        <p:xfrm>
          <a:off x="6991515" y="1047890"/>
          <a:ext cx="499265" cy="42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9" name="Equation" r:id="rId9" imgW="304536" imgH="253780" progId="Equation.DSMT4">
                  <p:embed/>
                </p:oleObj>
              </mc:Choice>
              <mc:Fallback>
                <p:oleObj name="Equation" r:id="rId9" imgW="30453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515" y="1047890"/>
                        <a:ext cx="499265" cy="421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5"/>
          <p:cNvGraphicFramePr>
            <a:graphicFrameLocks noChangeAspect="1"/>
          </p:cNvGraphicFramePr>
          <p:nvPr/>
        </p:nvGraphicFramePr>
        <p:xfrm>
          <a:off x="923925" y="3127375"/>
          <a:ext cx="56403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0" name="Equation" r:id="rId11" imgW="2641600" imgH="152400" progId="Equation.DSMT4">
                  <p:embed/>
                </p:oleObj>
              </mc:Choice>
              <mc:Fallback>
                <p:oleObj name="Equation" r:id="rId11" imgW="264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127375"/>
                        <a:ext cx="56403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Connector 62"/>
          <p:cNvCxnSpPr/>
          <p:nvPr/>
        </p:nvCxnSpPr>
        <p:spPr>
          <a:xfrm>
            <a:off x="1541463" y="3319463"/>
            <a:ext cx="728662" cy="0"/>
          </a:xfrm>
          <a:prstGeom prst="line">
            <a:avLst/>
          </a:prstGeom>
          <a:ln w="38100">
            <a:solidFill>
              <a:srgbClr val="008A3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reeform 64"/>
          <p:cNvSpPr/>
          <p:nvPr/>
        </p:nvSpPr>
        <p:spPr>
          <a:xfrm>
            <a:off x="1546225" y="2971800"/>
            <a:ext cx="703263" cy="350838"/>
          </a:xfrm>
          <a:custGeom>
            <a:avLst/>
            <a:gdLst>
              <a:gd name="connsiteX0" fmla="*/ 703384 w 703384"/>
              <a:gd name="connsiteY0" fmla="*/ 351692 h 351692"/>
              <a:gd name="connsiteX1" fmla="*/ 351692 w 703384"/>
              <a:gd name="connsiteY1" fmla="*/ 0 h 351692"/>
              <a:gd name="connsiteX2" fmla="*/ 0 w 703384"/>
              <a:gd name="connsiteY2" fmla="*/ 351692 h 351692"/>
              <a:gd name="connsiteX0" fmla="*/ 703384 w 704338"/>
              <a:gd name="connsiteY0" fmla="*/ 351692 h 351692"/>
              <a:gd name="connsiteX1" fmla="*/ 351692 w 704338"/>
              <a:gd name="connsiteY1" fmla="*/ 0 h 351692"/>
              <a:gd name="connsiteX2" fmla="*/ 0 w 704338"/>
              <a:gd name="connsiteY2" fmla="*/ 351692 h 351692"/>
              <a:gd name="connsiteX0" fmla="*/ 748899 w 749853"/>
              <a:gd name="connsiteY0" fmla="*/ 351692 h 351692"/>
              <a:gd name="connsiteX1" fmla="*/ 397207 w 749853"/>
              <a:gd name="connsiteY1" fmla="*/ 0 h 351692"/>
              <a:gd name="connsiteX2" fmla="*/ 45515 w 749853"/>
              <a:gd name="connsiteY2" fmla="*/ 351692 h 351692"/>
              <a:gd name="connsiteX0" fmla="*/ 703384 w 704338"/>
              <a:gd name="connsiteY0" fmla="*/ 351692 h 351692"/>
              <a:gd name="connsiteX1" fmla="*/ 351692 w 704338"/>
              <a:gd name="connsiteY1" fmla="*/ 0 h 351692"/>
              <a:gd name="connsiteX2" fmla="*/ 0 w 704338"/>
              <a:gd name="connsiteY2" fmla="*/ 351692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04338" h="351692">
                <a:moveTo>
                  <a:pt x="703384" y="351692"/>
                </a:moveTo>
                <a:cubicBezTo>
                  <a:pt x="704338" y="164171"/>
                  <a:pt x="468923" y="0"/>
                  <a:pt x="351692" y="0"/>
                </a:cubicBezTo>
                <a:cubicBezTo>
                  <a:pt x="234461" y="0"/>
                  <a:pt x="36238" y="158967"/>
                  <a:pt x="0" y="351692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97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47687"/>
              </p:ext>
            </p:extLst>
          </p:nvPr>
        </p:nvGraphicFramePr>
        <p:xfrm>
          <a:off x="6991515" y="1884466"/>
          <a:ext cx="509142" cy="429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1" name="Equation" r:id="rId13" imgW="304536" imgH="253780" progId="Equation.DSMT4">
                  <p:embed/>
                </p:oleObj>
              </mc:Choice>
              <mc:Fallback>
                <p:oleObj name="Equation" r:id="rId13" imgW="304536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515" y="1884466"/>
                        <a:ext cx="509142" cy="429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3" name="Group 104"/>
          <p:cNvGrpSpPr>
            <a:grpSpLocks/>
          </p:cNvGrpSpPr>
          <p:nvPr/>
        </p:nvGrpSpPr>
        <p:grpSpPr bwMode="auto">
          <a:xfrm>
            <a:off x="2846388" y="2781300"/>
            <a:ext cx="2841625" cy="774700"/>
            <a:chOff x="2229295" y="2923688"/>
            <a:chExt cx="3226020" cy="774147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229295" y="3464640"/>
              <a:ext cx="729909" cy="0"/>
            </a:xfrm>
            <a:prstGeom prst="line">
              <a:avLst/>
            </a:prstGeom>
            <a:ln w="38100">
              <a:solidFill>
                <a:srgbClr val="008A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Freeform 68"/>
            <p:cNvSpPr/>
            <p:nvPr/>
          </p:nvSpPr>
          <p:spPr>
            <a:xfrm flipV="1">
              <a:off x="2921357" y="3467812"/>
              <a:ext cx="574916" cy="191950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4725405" y="3469398"/>
              <a:ext cx="729910" cy="0"/>
            </a:xfrm>
            <a:prstGeom prst="line">
              <a:avLst/>
            </a:prstGeom>
            <a:ln w="38100">
              <a:solidFill>
                <a:srgbClr val="008A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Freeform 71"/>
            <p:cNvSpPr/>
            <p:nvPr/>
          </p:nvSpPr>
          <p:spPr>
            <a:xfrm>
              <a:off x="3483658" y="3121984"/>
              <a:ext cx="1933809" cy="352173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" name="Freeform 72"/>
            <p:cNvSpPr/>
            <p:nvPr/>
          </p:nvSpPr>
          <p:spPr>
            <a:xfrm>
              <a:off x="2234701" y="3115639"/>
              <a:ext cx="1991482" cy="352173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" name="Straight Connector 73"/>
            <p:cNvCxnSpPr/>
            <p:nvPr/>
          </p:nvCxnSpPr>
          <p:spPr>
            <a:xfrm>
              <a:off x="3496273" y="3464640"/>
              <a:ext cx="729910" cy="0"/>
            </a:xfrm>
            <a:prstGeom prst="line">
              <a:avLst/>
            </a:prstGeom>
            <a:ln w="38100">
              <a:solidFill>
                <a:srgbClr val="008A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Freeform 75"/>
            <p:cNvSpPr/>
            <p:nvPr/>
          </p:nvSpPr>
          <p:spPr>
            <a:xfrm flipV="1">
              <a:off x="4226183" y="3467812"/>
              <a:ext cx="511838" cy="230023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2921357" y="2923688"/>
              <a:ext cx="1804047" cy="544124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106" name="Straight Connector 105"/>
          <p:cNvCxnSpPr/>
          <p:nvPr/>
        </p:nvCxnSpPr>
        <p:spPr>
          <a:xfrm>
            <a:off x="7534760" y="1658285"/>
            <a:ext cx="609600" cy="1588"/>
          </a:xfrm>
          <a:prstGeom prst="line">
            <a:avLst/>
          </a:prstGeom>
          <a:ln w="19050" cmpd="sng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7720498" y="1658285"/>
            <a:ext cx="195262" cy="3175"/>
          </a:xfrm>
          <a:prstGeom prst="straightConnector1">
            <a:avLst/>
          </a:prstGeom>
          <a:ln w="15875">
            <a:solidFill>
              <a:srgbClr val="008A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16" name="Object 5"/>
          <p:cNvGraphicFramePr>
            <a:graphicFrameLocks noChangeAspect="1"/>
          </p:cNvGraphicFramePr>
          <p:nvPr/>
        </p:nvGraphicFramePr>
        <p:xfrm>
          <a:off x="895350" y="4100513"/>
          <a:ext cx="764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2" name="Equation" r:id="rId15" imgW="3581400" imgH="203200" progId="Equation.DSMT4">
                  <p:embed/>
                </p:oleObj>
              </mc:Choice>
              <mc:Fallback>
                <p:oleObj name="Equation" r:id="rId15" imgW="3581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100513"/>
                        <a:ext cx="7648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17" name="Group 123"/>
          <p:cNvGrpSpPr>
            <a:grpSpLocks/>
          </p:cNvGrpSpPr>
          <p:nvPr/>
        </p:nvGrpSpPr>
        <p:grpSpPr bwMode="auto">
          <a:xfrm>
            <a:off x="1733550" y="3987800"/>
            <a:ext cx="1817688" cy="665163"/>
            <a:chOff x="987287" y="4920748"/>
            <a:chExt cx="1818083" cy="664979"/>
          </a:xfrm>
        </p:grpSpPr>
        <p:sp>
          <p:nvSpPr>
            <p:cNvPr id="108" name="Freeform 107"/>
            <p:cNvSpPr/>
            <p:nvPr/>
          </p:nvSpPr>
          <p:spPr>
            <a:xfrm>
              <a:off x="987287" y="4920748"/>
              <a:ext cx="705003" cy="312651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9" name="Freeform 108"/>
            <p:cNvSpPr/>
            <p:nvPr/>
          </p:nvSpPr>
          <p:spPr>
            <a:xfrm flipV="1">
              <a:off x="987287" y="5238160"/>
              <a:ext cx="705003" cy="303129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2100367" y="4965186"/>
              <a:ext cx="705003" cy="312651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1" name="Freeform 110"/>
            <p:cNvSpPr/>
            <p:nvPr/>
          </p:nvSpPr>
          <p:spPr>
            <a:xfrm flipV="1">
              <a:off x="2100367" y="5282598"/>
              <a:ext cx="705003" cy="303129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9525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9718" name="Group 122"/>
          <p:cNvGrpSpPr>
            <a:grpSpLocks/>
          </p:cNvGrpSpPr>
          <p:nvPr/>
        </p:nvGrpSpPr>
        <p:grpSpPr bwMode="auto">
          <a:xfrm>
            <a:off x="4435475" y="3757613"/>
            <a:ext cx="2995613" cy="812800"/>
            <a:chOff x="3535065" y="4690318"/>
            <a:chExt cx="2995590" cy="812551"/>
          </a:xfrm>
        </p:grpSpPr>
        <p:sp>
          <p:nvSpPr>
            <p:cNvPr id="114" name="Freeform 113"/>
            <p:cNvSpPr/>
            <p:nvPr/>
          </p:nvSpPr>
          <p:spPr>
            <a:xfrm flipV="1">
              <a:off x="3535065" y="5234663"/>
              <a:ext cx="507996" cy="192029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15" name="Straight Connector 114"/>
            <p:cNvCxnSpPr/>
            <p:nvPr/>
          </p:nvCxnSpPr>
          <p:spPr>
            <a:xfrm>
              <a:off x="5416239" y="5234663"/>
              <a:ext cx="642932" cy="0"/>
            </a:xfrm>
            <a:prstGeom prst="line">
              <a:avLst/>
            </a:prstGeom>
            <a:ln w="38100">
              <a:solidFill>
                <a:srgbClr val="008A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Freeform 115"/>
            <p:cNvSpPr/>
            <p:nvPr/>
          </p:nvSpPr>
          <p:spPr>
            <a:xfrm>
              <a:off x="3535065" y="4888694"/>
              <a:ext cx="1881174" cy="350731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>
              <a:off x="4035124" y="5234663"/>
              <a:ext cx="641345" cy="0"/>
            </a:xfrm>
            <a:prstGeom prst="line">
              <a:avLst/>
            </a:prstGeom>
            <a:ln w="38100">
              <a:solidFill>
                <a:srgbClr val="008A3E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Freeform 118"/>
            <p:cNvSpPr/>
            <p:nvPr/>
          </p:nvSpPr>
          <p:spPr>
            <a:xfrm flipV="1">
              <a:off x="6070284" y="5234663"/>
              <a:ext cx="450847" cy="230117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0" name="Freeform 119"/>
            <p:cNvSpPr/>
            <p:nvPr/>
          </p:nvSpPr>
          <p:spPr>
            <a:xfrm>
              <a:off x="4033536" y="4690318"/>
              <a:ext cx="2036747" cy="544345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1" name="Freeform 120"/>
            <p:cNvSpPr/>
            <p:nvPr/>
          </p:nvSpPr>
          <p:spPr>
            <a:xfrm>
              <a:off x="4649481" y="4888694"/>
              <a:ext cx="1881174" cy="350731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" name="Freeform 121"/>
            <p:cNvSpPr/>
            <p:nvPr/>
          </p:nvSpPr>
          <p:spPr>
            <a:xfrm flipV="1">
              <a:off x="4679644" y="5234663"/>
              <a:ext cx="736594" cy="268206"/>
            </a:xfrm>
            <a:custGeom>
              <a:avLst/>
              <a:gdLst>
                <a:gd name="connsiteX0" fmla="*/ 703384 w 703384"/>
                <a:gd name="connsiteY0" fmla="*/ 351692 h 351692"/>
                <a:gd name="connsiteX1" fmla="*/ 351692 w 703384"/>
                <a:gd name="connsiteY1" fmla="*/ 0 h 351692"/>
                <a:gd name="connsiteX2" fmla="*/ 0 w 703384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  <a:gd name="connsiteX0" fmla="*/ 748899 w 749853"/>
                <a:gd name="connsiteY0" fmla="*/ 351692 h 351692"/>
                <a:gd name="connsiteX1" fmla="*/ 397207 w 749853"/>
                <a:gd name="connsiteY1" fmla="*/ 0 h 351692"/>
                <a:gd name="connsiteX2" fmla="*/ 45515 w 749853"/>
                <a:gd name="connsiteY2" fmla="*/ 351692 h 351692"/>
                <a:gd name="connsiteX0" fmla="*/ 703384 w 704338"/>
                <a:gd name="connsiteY0" fmla="*/ 351692 h 351692"/>
                <a:gd name="connsiteX1" fmla="*/ 351692 w 704338"/>
                <a:gd name="connsiteY1" fmla="*/ 0 h 351692"/>
                <a:gd name="connsiteX2" fmla="*/ 0 w 704338"/>
                <a:gd name="connsiteY2" fmla="*/ 351692 h 3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4338" h="351692">
                  <a:moveTo>
                    <a:pt x="703384" y="351692"/>
                  </a:moveTo>
                  <a:cubicBezTo>
                    <a:pt x="704338" y="164171"/>
                    <a:pt x="468923" y="0"/>
                    <a:pt x="351692" y="0"/>
                  </a:cubicBezTo>
                  <a:cubicBezTo>
                    <a:pt x="234461" y="0"/>
                    <a:pt x="36238" y="158967"/>
                    <a:pt x="0" y="351692"/>
                  </a:cubicBezTo>
                </a:path>
              </a:pathLst>
            </a:custGeom>
            <a:ln w="38100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125" name="Straight Arrow Connector 124"/>
          <p:cNvCxnSpPr/>
          <p:nvPr/>
        </p:nvCxnSpPr>
        <p:spPr>
          <a:xfrm>
            <a:off x="5913438" y="5764738"/>
            <a:ext cx="76200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5761038" y="5764738"/>
            <a:ext cx="381000" cy="1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6613525" y="5764738"/>
            <a:ext cx="30480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6627813" y="5764738"/>
            <a:ext cx="381000" cy="15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6161088" y="5536138"/>
            <a:ext cx="457200" cy="457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30" name="Straight Arrow Connector 129"/>
          <p:cNvCxnSpPr/>
          <p:nvPr/>
        </p:nvCxnSpPr>
        <p:spPr>
          <a:xfrm>
            <a:off x="4072735" y="5794150"/>
            <a:ext cx="254790" cy="23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4037013" y="5794900"/>
            <a:ext cx="3810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>
            <a:off x="5089525" y="5763150"/>
            <a:ext cx="76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4937125" y="5763150"/>
            <a:ext cx="3810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28" name="TextBox 133"/>
          <p:cNvSpPr txBox="1">
            <a:spLocks noChangeArrowheads="1"/>
          </p:cNvSpPr>
          <p:nvPr/>
        </p:nvSpPr>
        <p:spPr bwMode="auto">
          <a:xfrm>
            <a:off x="1307575" y="5626625"/>
            <a:ext cx="17411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son Equations:</a:t>
            </a:r>
          </a:p>
        </p:txBody>
      </p:sp>
      <p:graphicFrame>
        <p:nvGraphicFramePr>
          <p:cNvPr id="2972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57571"/>
              </p:ext>
            </p:extLst>
          </p:nvPr>
        </p:nvGraphicFramePr>
        <p:xfrm>
          <a:off x="4546600" y="6272738"/>
          <a:ext cx="11668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3" name="Equation" r:id="rId17" imgW="596900" imgH="152400" progId="Equation.DSMT4">
                  <p:embed/>
                </p:oleObj>
              </mc:Choice>
              <mc:Fallback>
                <p:oleObj name="Equation" r:id="rId17" imgW="596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6272738"/>
                        <a:ext cx="11668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6" name="Straight Connector 135"/>
          <p:cNvCxnSpPr>
            <a:endCxn id="137" idx="2"/>
          </p:cNvCxnSpPr>
          <p:nvPr/>
        </p:nvCxnSpPr>
        <p:spPr>
          <a:xfrm flipV="1">
            <a:off x="5819775" y="6426725"/>
            <a:ext cx="315913" cy="3175"/>
          </a:xfrm>
          <a:prstGeom prst="line">
            <a:avLst/>
          </a:prstGeom>
          <a:ln w="1905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Oval 136"/>
          <p:cNvSpPr/>
          <p:nvPr/>
        </p:nvSpPr>
        <p:spPr>
          <a:xfrm>
            <a:off x="6135688" y="6160025"/>
            <a:ext cx="533400" cy="533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aphicFrame>
        <p:nvGraphicFramePr>
          <p:cNvPr id="297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197601"/>
              </p:ext>
            </p:extLst>
          </p:nvPr>
        </p:nvGraphicFramePr>
        <p:xfrm>
          <a:off x="6305550" y="6325125"/>
          <a:ext cx="28733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4" name="Equation" r:id="rId19" imgW="203024" imgH="152268" progId="Equation.DSMT4">
                  <p:embed/>
                </p:oleObj>
              </mc:Choice>
              <mc:Fallback>
                <p:oleObj name="Equation" r:id="rId19" imgW="203024" imgH="1522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6325125"/>
                        <a:ext cx="28733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Connector 138"/>
          <p:cNvCxnSpPr/>
          <p:nvPr/>
        </p:nvCxnSpPr>
        <p:spPr>
          <a:xfrm flipH="1" flipV="1">
            <a:off x="3990975" y="6429900"/>
            <a:ext cx="444500" cy="0"/>
          </a:xfrm>
          <a:prstGeom prst="line">
            <a:avLst/>
          </a:prstGeom>
          <a:ln w="381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flipV="1">
            <a:off x="6669088" y="6429900"/>
            <a:ext cx="427037" cy="0"/>
          </a:xfrm>
          <a:prstGeom prst="line">
            <a:avLst/>
          </a:prstGeom>
          <a:ln w="381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7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65567"/>
              </p:ext>
            </p:extLst>
          </p:nvPr>
        </p:nvGraphicFramePr>
        <p:xfrm>
          <a:off x="6296025" y="5656788"/>
          <a:ext cx="2524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" name="Equation" r:id="rId21" imgW="177569" imgH="152202" progId="Equation.DSMT4">
                  <p:embed/>
                </p:oleObj>
              </mc:Choice>
              <mc:Fallback>
                <p:oleObj name="Equation" r:id="rId21" imgW="177569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656788"/>
                        <a:ext cx="2524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38281"/>
              </p:ext>
            </p:extLst>
          </p:nvPr>
        </p:nvGraphicFramePr>
        <p:xfrm>
          <a:off x="4495800" y="5618688"/>
          <a:ext cx="283051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" name="Equation" r:id="rId23" imgW="1447172" imgH="152334" progId="Equation.DSMT4">
                  <p:embed/>
                </p:oleObj>
              </mc:Choice>
              <mc:Fallback>
                <p:oleObj name="Equation" r:id="rId23" imgW="1447172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18688"/>
                        <a:ext cx="283051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7" name="Straight Arrow Connector 146"/>
          <p:cNvCxnSpPr/>
          <p:nvPr/>
        </p:nvCxnSpPr>
        <p:spPr>
          <a:xfrm>
            <a:off x="4033838" y="6425138"/>
            <a:ext cx="304800" cy="1587"/>
          </a:xfrm>
          <a:prstGeom prst="straightConnector1">
            <a:avLst/>
          </a:prstGeom>
          <a:ln w="25400">
            <a:solidFill>
              <a:srgbClr val="008A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>
            <a:off x="6684963" y="6425138"/>
            <a:ext cx="304800" cy="1587"/>
          </a:xfrm>
          <a:prstGeom prst="straightConnector1">
            <a:avLst/>
          </a:prstGeom>
          <a:ln w="25400">
            <a:solidFill>
              <a:srgbClr val="008A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5878513" y="6425138"/>
            <a:ext cx="150812" cy="1587"/>
          </a:xfrm>
          <a:prstGeom prst="straightConnector1">
            <a:avLst/>
          </a:prstGeom>
          <a:ln w="12700">
            <a:solidFill>
              <a:srgbClr val="008A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 flipV="1">
            <a:off x="4908550" y="6425138"/>
            <a:ext cx="431800" cy="0"/>
          </a:xfrm>
          <a:prstGeom prst="line">
            <a:avLst/>
          </a:prstGeom>
          <a:ln w="1905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5005388" y="6425138"/>
            <a:ext cx="150812" cy="1587"/>
          </a:xfrm>
          <a:prstGeom prst="straightConnector1">
            <a:avLst/>
          </a:prstGeom>
          <a:ln w="12700">
            <a:solidFill>
              <a:srgbClr val="008A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Curved Left Arrow 153"/>
          <p:cNvSpPr/>
          <p:nvPr/>
        </p:nvSpPr>
        <p:spPr>
          <a:xfrm>
            <a:off x="8220075" y="3810000"/>
            <a:ext cx="730250" cy="2535238"/>
          </a:xfrm>
          <a:prstGeom prst="curvedLeftArrow">
            <a:avLst>
              <a:gd name="adj1" fmla="val 1848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55" name="Curved Left Arrow 154"/>
          <p:cNvSpPr/>
          <p:nvPr/>
        </p:nvSpPr>
        <p:spPr>
          <a:xfrm rot="10800000">
            <a:off x="193675" y="3643313"/>
            <a:ext cx="652463" cy="2509837"/>
          </a:xfrm>
          <a:prstGeom prst="curvedLeftArrow">
            <a:avLst>
              <a:gd name="adj1" fmla="val 1848"/>
              <a:gd name="adj2" fmla="val 50000"/>
              <a:gd name="adj3" fmla="val 2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16285" y="49360"/>
            <a:ext cx="7873025" cy="907002"/>
            <a:chOff x="616285" y="49360"/>
            <a:chExt cx="7873025" cy="907002"/>
          </a:xfrm>
        </p:grpSpPr>
        <p:sp>
          <p:nvSpPr>
            <p:cNvPr id="29698" name="TextBox 3"/>
            <p:cNvSpPr txBox="1">
              <a:spLocks noChangeArrowheads="1"/>
            </p:cNvSpPr>
            <p:nvPr/>
          </p:nvSpPr>
          <p:spPr bwMode="auto">
            <a:xfrm>
              <a:off x="1153955" y="587030"/>
              <a:ext cx="68360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&amp;T-matrix self-consistent  skeleton formulation (</a:t>
              </a:r>
              <a:r>
                <a:rPr lang="en-US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tact potential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9745" name="TextBox 3"/>
            <p:cNvSpPr txBox="1">
              <a:spLocks noChangeArrowheads="1"/>
            </p:cNvSpPr>
            <p:nvPr/>
          </p:nvSpPr>
          <p:spPr bwMode="auto">
            <a:xfrm>
              <a:off x="2229295" y="49360"/>
              <a:ext cx="46773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OLD DIAGRAMMATIC CALCULATION:</a:t>
              </a:r>
            </a:p>
          </p:txBody>
        </p:sp>
        <p:cxnSp>
          <p:nvCxnSpPr>
            <p:cNvPr id="3" name="Straight Connector 2"/>
            <p:cNvCxnSpPr/>
            <p:nvPr/>
          </p:nvCxnSpPr>
          <p:spPr>
            <a:xfrm flipV="1">
              <a:off x="616285" y="587031"/>
              <a:ext cx="7873025" cy="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71344"/>
              </p:ext>
            </p:extLst>
          </p:nvPr>
        </p:nvGraphicFramePr>
        <p:xfrm>
          <a:off x="2805370" y="3857312"/>
          <a:ext cx="357161" cy="301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7" name="Equation" r:id="rId25" imgW="304536" imgH="253780" progId="Equation.DSMT4">
                  <p:embed/>
                </p:oleObj>
              </mc:Choice>
              <mc:Fallback>
                <p:oleObj name="Equation" r:id="rId25" imgW="304536" imgH="2537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370" y="3857312"/>
                        <a:ext cx="357161" cy="301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91473"/>
              </p:ext>
            </p:extLst>
          </p:nvPr>
        </p:nvGraphicFramePr>
        <p:xfrm>
          <a:off x="3381445" y="4504340"/>
          <a:ext cx="357160" cy="30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26" imgW="304536" imgH="253780" progId="Equation.DSMT4">
                  <p:embed/>
                </p:oleObj>
              </mc:Choice>
              <mc:Fallback>
                <p:oleObj name="Equation" r:id="rId26" imgW="304536" imgH="2537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445" y="4504340"/>
                        <a:ext cx="357160" cy="301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70667"/>
              </p:ext>
            </p:extLst>
          </p:nvPr>
        </p:nvGraphicFramePr>
        <p:xfrm>
          <a:off x="2267700" y="4473137"/>
          <a:ext cx="2381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27" imgW="203040" imgH="253800" progId="Equation.DSMT4">
                  <p:embed/>
                </p:oleObj>
              </mc:Choice>
              <mc:Fallback>
                <p:oleObj name="Equation" r:id="rId27" imgW="20304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00" y="4473137"/>
                        <a:ext cx="2381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647726"/>
              </p:ext>
            </p:extLst>
          </p:nvPr>
        </p:nvGraphicFramePr>
        <p:xfrm>
          <a:off x="1653220" y="3820252"/>
          <a:ext cx="23812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29" imgW="203040" imgH="253800" progId="Equation.DSMT4">
                  <p:embed/>
                </p:oleObj>
              </mc:Choice>
              <mc:Fallback>
                <p:oleObj name="Equation" r:id="rId29" imgW="20304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20" y="3820252"/>
                        <a:ext cx="23812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81554"/>
              </p:ext>
            </p:extLst>
          </p:nvPr>
        </p:nvGraphicFramePr>
        <p:xfrm>
          <a:off x="3611875" y="5563720"/>
          <a:ext cx="3905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31" imgW="215640" imgH="241200" progId="Equation.DSMT4">
                  <p:embed/>
                </p:oleObj>
              </mc:Choice>
              <mc:Fallback>
                <p:oleObj name="Equation" r:id="rId31" imgW="2156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75" y="5563720"/>
                        <a:ext cx="3905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684460"/>
              </p:ext>
            </p:extLst>
          </p:nvPr>
        </p:nvGraphicFramePr>
        <p:xfrm>
          <a:off x="3644478" y="6216605"/>
          <a:ext cx="2746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33" imgW="139680" imgH="152280" progId="Equation.DSMT4">
                  <p:embed/>
                </p:oleObj>
              </mc:Choice>
              <mc:Fallback>
                <p:oleObj name="Equation" r:id="rId33" imgW="13968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478" y="6216605"/>
                        <a:ext cx="2746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63297"/>
              </p:ext>
            </p:extLst>
          </p:nvPr>
        </p:nvGraphicFramePr>
        <p:xfrm>
          <a:off x="1830719" y="3352190"/>
          <a:ext cx="206551" cy="23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35" imgW="139639" imgH="152334" progId="Equation.DSMT4">
                  <p:embed/>
                </p:oleObj>
              </mc:Choice>
              <mc:Fallback>
                <p:oleObj name="Equation" r:id="rId35" imgW="139639" imgH="15233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719" y="3352190"/>
                        <a:ext cx="206551" cy="23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3"/>
          <p:cNvSpPr txBox="1">
            <a:spLocks noChangeArrowheads="1"/>
          </p:cNvSpPr>
          <p:nvPr/>
        </p:nvSpPr>
        <p:spPr bwMode="auto">
          <a:xfrm>
            <a:off x="1230765" y="1446390"/>
            <a:ext cx="31108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e  “bare”  pair  propagator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1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 solution of the two-body problem</a:t>
            </a:r>
            <a:r>
              <a:rPr lang="en-US" alt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6" name="TextBox 144"/>
          <p:cNvSpPr txBox="1">
            <a:spLocks noChangeArrowheads="1"/>
          </p:cNvSpPr>
          <p:nvPr/>
        </p:nvSpPr>
        <p:spPr bwMode="auto">
          <a:xfrm>
            <a:off x="117020" y="2392065"/>
            <a:ext cx="1604927" cy="30777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eleton diagrams</a:t>
            </a:r>
          </a:p>
        </p:txBody>
      </p:sp>
      <p:sp>
        <p:nvSpPr>
          <p:cNvPr id="87" name="TextBox 144"/>
          <p:cNvSpPr txBox="1">
            <a:spLocks noChangeArrowheads="1"/>
          </p:cNvSpPr>
          <p:nvPr/>
        </p:nvSpPr>
        <p:spPr bwMode="auto">
          <a:xfrm>
            <a:off x="117020" y="5041473"/>
            <a:ext cx="4877435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“exact” or “fully dressed” propagators         &amp;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13991"/>
              </p:ext>
            </p:extLst>
          </p:nvPr>
        </p:nvGraphicFramePr>
        <p:xfrm>
          <a:off x="4072735" y="4987925"/>
          <a:ext cx="392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36" imgW="215640" imgH="241200" progId="Equation.DSMT4">
                  <p:embed/>
                </p:oleObj>
              </mc:Choice>
              <mc:Fallback>
                <p:oleObj name="Equation" r:id="rId36" imgW="2156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735" y="4987925"/>
                        <a:ext cx="3921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91685"/>
              </p:ext>
            </p:extLst>
          </p:nvPr>
        </p:nvGraphicFramePr>
        <p:xfrm>
          <a:off x="4648997" y="5041900"/>
          <a:ext cx="2746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5" name="Equation" r:id="rId38" imgW="139680" imgH="152280" progId="Equation.DSMT4">
                  <p:embed/>
                </p:oleObj>
              </mc:Choice>
              <mc:Fallback>
                <p:oleObj name="Equation" r:id="rId38" imgW="13968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997" y="5041900"/>
                        <a:ext cx="27463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6108200" y="1623965"/>
            <a:ext cx="76810" cy="76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6684275" y="1623965"/>
            <a:ext cx="76810" cy="76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663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0210" y="56741"/>
            <a:ext cx="199706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nsation trick:</a:t>
            </a: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2498130" y="847075"/>
            <a:ext cx="806504" cy="4762"/>
          </a:xfrm>
          <a:prstGeom prst="line">
            <a:avLst/>
          </a:prstGeom>
          <a:ln w="635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213951"/>
              </p:ext>
            </p:extLst>
          </p:nvPr>
        </p:nvGraphicFramePr>
        <p:xfrm>
          <a:off x="3496660" y="703263"/>
          <a:ext cx="12652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6" name="Equation" r:id="rId3" imgW="647640" imgH="152280" progId="Equation.DSMT4">
                  <p:embed/>
                </p:oleObj>
              </mc:Choice>
              <mc:Fallback>
                <p:oleObj name="Equation" r:id="rId3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660" y="703263"/>
                        <a:ext cx="12652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034328" y="855575"/>
            <a:ext cx="76810" cy="76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4879240" y="846785"/>
            <a:ext cx="806504" cy="4762"/>
          </a:xfrm>
          <a:prstGeom prst="line">
            <a:avLst/>
          </a:prstGeom>
          <a:ln w="635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5186478" y="769975"/>
            <a:ext cx="115216" cy="15362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828371"/>
              </p:ext>
            </p:extLst>
          </p:nvPr>
        </p:nvGraphicFramePr>
        <p:xfrm>
          <a:off x="2925207" y="1123950"/>
          <a:ext cx="2376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7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207" y="1123950"/>
                        <a:ext cx="23764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8615" y="2584090"/>
            <a:ext cx="2112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cal represent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nder integration)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0210" y="663593"/>
            <a:ext cx="199706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iginal representation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91062"/>
              </p:ext>
            </p:extLst>
          </p:nvPr>
        </p:nvGraphicFramePr>
        <p:xfrm>
          <a:off x="2843775" y="3120228"/>
          <a:ext cx="26701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8" name="Equation" r:id="rId7" imgW="1625400" imgH="241200" progId="Equation.DSMT4">
                  <p:embed/>
                </p:oleObj>
              </mc:Choice>
              <mc:Fallback>
                <p:oleObj name="Equation" r:id="rId7" imgW="16254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75" y="3120228"/>
                        <a:ext cx="26701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3304637" y="664130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2344510" y="664130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3304635" y="856155"/>
            <a:ext cx="115215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2344510" y="856155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3880710" y="702245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3880710" y="894270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4111140" y="702245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4111138" y="894270"/>
            <a:ext cx="153622" cy="153620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5685747" y="663840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5685745" y="855865"/>
            <a:ext cx="115215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 flipV="1">
            <a:off x="4725620" y="663840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4725620" y="855865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2459725" y="2805440"/>
            <a:ext cx="806504" cy="4762"/>
          </a:xfrm>
          <a:prstGeom prst="line">
            <a:avLst/>
          </a:prstGeom>
          <a:ln w="635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10924"/>
              </p:ext>
            </p:extLst>
          </p:nvPr>
        </p:nvGraphicFramePr>
        <p:xfrm>
          <a:off x="3441145" y="2660900"/>
          <a:ext cx="18605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9" name="Equation" r:id="rId9" imgW="952200" imgH="152280" progId="Equation.DSMT4">
                  <p:embed/>
                </p:oleObj>
              </mc:Choice>
              <mc:Fallback>
                <p:oleObj name="Equation" r:id="rId9" imgW="952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145" y="2660900"/>
                        <a:ext cx="18605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 flipH="1">
            <a:off x="5378505" y="2805440"/>
            <a:ext cx="806504" cy="4762"/>
          </a:xfrm>
          <a:prstGeom prst="line">
            <a:avLst/>
          </a:prstGeom>
          <a:ln w="635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5685743" y="2728630"/>
            <a:ext cx="115216" cy="15362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3266232" y="2622495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 flipV="1">
            <a:off x="2306105" y="2622495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H="1" flipV="1">
            <a:off x="3266230" y="2814520"/>
            <a:ext cx="153618" cy="153620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2306105" y="2814520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6185012" y="2622495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 flipV="1">
            <a:off x="6185010" y="2814520"/>
            <a:ext cx="153620" cy="153620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 flipV="1">
            <a:off x="5224885" y="2622495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5224885" y="2814520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3957520" y="2814520"/>
            <a:ext cx="883315" cy="76810"/>
          </a:xfrm>
          <a:prstGeom prst="rect">
            <a:avLst/>
          </a:prstGeom>
          <a:solidFill>
            <a:srgbClr val="428057">
              <a:alpha val="5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3880710" y="2814230"/>
            <a:ext cx="76810" cy="768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5" name="Straight Arrow Connector 64"/>
          <p:cNvCxnSpPr/>
          <p:nvPr/>
        </p:nvCxnSpPr>
        <p:spPr>
          <a:xfrm flipH="1" flipV="1">
            <a:off x="3727092" y="2660900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3727092" y="2852925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3957522" y="2660900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 flipV="1">
            <a:off x="3957521" y="2852925"/>
            <a:ext cx="153619" cy="153620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50981"/>
              </p:ext>
            </p:extLst>
          </p:nvPr>
        </p:nvGraphicFramePr>
        <p:xfrm>
          <a:off x="3768843" y="3988770"/>
          <a:ext cx="1417637" cy="42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0" name="Equation" r:id="rId11" imgW="863280" imgH="279360" progId="Equation.DSMT4">
                  <p:embed/>
                </p:oleObj>
              </mc:Choice>
              <mc:Fallback>
                <p:oleObj name="Equation" r:id="rId11" imgW="86328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843" y="3988770"/>
                        <a:ext cx="1417637" cy="421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1384385" y="4057416"/>
            <a:ext cx="24195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bitrary auxiliary function with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4418380" y="3621025"/>
            <a:ext cx="0" cy="26883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1384385" y="4518276"/>
            <a:ext cx="24195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Design” it to compensate 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18814"/>
              </p:ext>
            </p:extLst>
          </p:nvPr>
        </p:nvGraphicFramePr>
        <p:xfrm>
          <a:off x="3227825" y="4449630"/>
          <a:ext cx="20716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1" name="Equation" r:id="rId13" imgW="1257120" imgH="241200" progId="Equation.DSMT4">
                  <p:embed/>
                </p:oleObj>
              </mc:Choice>
              <mc:Fallback>
                <p:oleObj name="Equation" r:id="rId13" imgW="1257120" imgH="241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5" y="4449630"/>
                        <a:ext cx="20716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Group 89"/>
          <p:cNvGrpSpPr/>
          <p:nvPr/>
        </p:nvGrpSpPr>
        <p:grpSpPr>
          <a:xfrm>
            <a:off x="6684275" y="87765"/>
            <a:ext cx="2227490" cy="2112275"/>
            <a:chOff x="1461195" y="1393535"/>
            <a:chExt cx="2819502" cy="3571665"/>
          </a:xfrm>
        </p:grpSpPr>
        <p:cxnSp>
          <p:nvCxnSpPr>
            <p:cNvPr id="91" name="Straight Arrow Connector 90"/>
            <p:cNvCxnSpPr/>
            <p:nvPr/>
          </p:nvCxnSpPr>
          <p:spPr>
            <a:xfrm>
              <a:off x="1806840" y="3160165"/>
              <a:ext cx="241951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1806840" y="1393536"/>
              <a:ext cx="1220" cy="35716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3672508"/>
                </p:ext>
              </p:extLst>
            </p:nvPr>
          </p:nvGraphicFramePr>
          <p:xfrm>
            <a:off x="1461195" y="1393535"/>
            <a:ext cx="2301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2" name="Equation" r:id="rId15" imgW="139680" imgH="152280" progId="Equation.DSMT4">
                    <p:embed/>
                  </p:oleObj>
                </mc:Choice>
                <mc:Fallback>
                  <p:oleObj name="Equation" r:id="rId15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195" y="1393535"/>
                          <a:ext cx="2301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931857"/>
                </p:ext>
              </p:extLst>
            </p:nvPr>
          </p:nvGraphicFramePr>
          <p:xfrm>
            <a:off x="4072735" y="3467405"/>
            <a:ext cx="20796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3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735" y="3467405"/>
                          <a:ext cx="20796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" name="Rectangle 94"/>
            <p:cNvSpPr/>
            <p:nvPr/>
          </p:nvSpPr>
          <p:spPr>
            <a:xfrm>
              <a:off x="1806840" y="1623965"/>
              <a:ext cx="45719" cy="1536200"/>
            </a:xfrm>
            <a:prstGeom prst="rect">
              <a:avLst/>
            </a:prstGeom>
            <a:solidFill>
              <a:schemeClr val="tx1">
                <a:alpha val="31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690565"/>
                </p:ext>
              </p:extLst>
            </p:nvPr>
          </p:nvGraphicFramePr>
          <p:xfrm>
            <a:off x="1916686" y="1522524"/>
            <a:ext cx="711200" cy="390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4" name="Equation" r:id="rId19" imgW="431640" imgH="203040" progId="Equation.DSMT4">
                    <p:embed/>
                  </p:oleObj>
                </mc:Choice>
                <mc:Fallback>
                  <p:oleObj name="Equation" r:id="rId19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686" y="1522524"/>
                          <a:ext cx="711200" cy="390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Freeform 96"/>
            <p:cNvSpPr/>
            <p:nvPr/>
          </p:nvSpPr>
          <p:spPr>
            <a:xfrm>
              <a:off x="1818409" y="3210793"/>
              <a:ext cx="2078182" cy="1693726"/>
            </a:xfrm>
            <a:custGeom>
              <a:avLst/>
              <a:gdLst>
                <a:gd name="connsiteX0" fmla="*/ 0 w 2078182"/>
                <a:gd name="connsiteY0" fmla="*/ 1710467 h 1710467"/>
                <a:gd name="connsiteX1" fmla="*/ 280555 w 2078182"/>
                <a:gd name="connsiteY1" fmla="*/ 421994 h 1710467"/>
                <a:gd name="connsiteX2" fmla="*/ 935182 w 2078182"/>
                <a:gd name="connsiteY2" fmla="*/ 47922 h 1710467"/>
                <a:gd name="connsiteX3" fmla="*/ 2078182 w 2078182"/>
                <a:gd name="connsiteY3" fmla="*/ 16749 h 1710467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699658 h 1699666"/>
                <a:gd name="connsiteX1" fmla="*/ 280555 w 2078182"/>
                <a:gd name="connsiteY1" fmla="*/ 411185 h 1699666"/>
                <a:gd name="connsiteX2" fmla="*/ 955964 w 2078182"/>
                <a:gd name="connsiteY2" fmla="*/ 78676 h 1699666"/>
                <a:gd name="connsiteX3" fmla="*/ 2078182 w 2078182"/>
                <a:gd name="connsiteY3" fmla="*/ 5940 h 1699666"/>
                <a:gd name="connsiteX0" fmla="*/ 0 w 2078182"/>
                <a:gd name="connsiteY0" fmla="*/ 1696531 h 1696539"/>
                <a:gd name="connsiteX1" fmla="*/ 280555 w 2078182"/>
                <a:gd name="connsiteY1" fmla="*/ 408058 h 1696539"/>
                <a:gd name="connsiteX2" fmla="*/ 955964 w 2078182"/>
                <a:gd name="connsiteY2" fmla="*/ 75549 h 1696539"/>
                <a:gd name="connsiteX3" fmla="*/ 2078182 w 2078182"/>
                <a:gd name="connsiteY3" fmla="*/ 2813 h 1696539"/>
                <a:gd name="connsiteX0" fmla="*/ 0 w 2078182"/>
                <a:gd name="connsiteY0" fmla="*/ 1693718 h 1693726"/>
                <a:gd name="connsiteX1" fmla="*/ 280555 w 2078182"/>
                <a:gd name="connsiteY1" fmla="*/ 405245 h 1693726"/>
                <a:gd name="connsiteX2" fmla="*/ 2078182 w 2078182"/>
                <a:gd name="connsiteY2" fmla="*/ 0 h 1693726"/>
                <a:gd name="connsiteX0" fmla="*/ 0 w 2078182"/>
                <a:gd name="connsiteY0" fmla="*/ 1693718 h 1693726"/>
                <a:gd name="connsiteX1" fmla="*/ 280555 w 2078182"/>
                <a:gd name="connsiteY1" fmla="*/ 405245 h 1693726"/>
                <a:gd name="connsiteX2" fmla="*/ 2078182 w 2078182"/>
                <a:gd name="connsiteY2" fmla="*/ 0 h 1693726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6"/>
                <a:gd name="connsiteX1" fmla="*/ 394855 w 2078182"/>
                <a:gd name="connsiteY1" fmla="*/ 290945 h 1693726"/>
                <a:gd name="connsiteX2" fmla="*/ 2078182 w 2078182"/>
                <a:gd name="connsiteY2" fmla="*/ 0 h 1693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78182" h="1693726">
                  <a:moveTo>
                    <a:pt x="0" y="1693718"/>
                  </a:moveTo>
                  <a:cubicBezTo>
                    <a:pt x="166254" y="1697181"/>
                    <a:pt x="58882" y="604404"/>
                    <a:pt x="394855" y="290945"/>
                  </a:cubicBezTo>
                  <a:cubicBezTo>
                    <a:pt x="730828" y="-22514"/>
                    <a:pt x="1163350" y="22081"/>
                    <a:pt x="2078182" y="0"/>
                  </a:cubicBezTo>
                </a:path>
              </a:pathLst>
            </a:cu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8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451714"/>
                </p:ext>
              </p:extLst>
            </p:nvPr>
          </p:nvGraphicFramePr>
          <p:xfrm>
            <a:off x="2344738" y="3508375"/>
            <a:ext cx="2301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5" name="Equation" r:id="rId21" imgW="139680" imgH="190440" progId="Equation.DSMT4">
                    <p:embed/>
                  </p:oleObj>
                </mc:Choice>
                <mc:Fallback>
                  <p:oleObj name="Equation" r:id="rId21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738" y="3508375"/>
                          <a:ext cx="2301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Group 98"/>
          <p:cNvGrpSpPr/>
          <p:nvPr/>
        </p:nvGrpSpPr>
        <p:grpSpPr>
          <a:xfrm>
            <a:off x="6645870" y="2430470"/>
            <a:ext cx="2304300" cy="2381110"/>
            <a:chOff x="4824898" y="1393535"/>
            <a:chExt cx="2819502" cy="3571665"/>
          </a:xfrm>
        </p:grpSpPr>
        <p:cxnSp>
          <p:nvCxnSpPr>
            <p:cNvPr id="100" name="Straight Arrow Connector 99"/>
            <p:cNvCxnSpPr/>
            <p:nvPr/>
          </p:nvCxnSpPr>
          <p:spPr>
            <a:xfrm>
              <a:off x="5170543" y="3160165"/>
              <a:ext cx="241951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flipV="1">
              <a:off x="5170543" y="1393536"/>
              <a:ext cx="1220" cy="357166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5605443"/>
                </p:ext>
              </p:extLst>
            </p:nvPr>
          </p:nvGraphicFramePr>
          <p:xfrm>
            <a:off x="4824898" y="1393535"/>
            <a:ext cx="23018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6" name="Equation" r:id="rId23" imgW="139680" imgH="152280" progId="Equation.DSMT4">
                    <p:embed/>
                  </p:oleObj>
                </mc:Choice>
                <mc:Fallback>
                  <p:oleObj name="Equation" r:id="rId23" imgW="1396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4898" y="1393535"/>
                          <a:ext cx="230188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381439"/>
                </p:ext>
              </p:extLst>
            </p:nvPr>
          </p:nvGraphicFramePr>
          <p:xfrm>
            <a:off x="7436438" y="3467405"/>
            <a:ext cx="20796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7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6438" y="3467405"/>
                          <a:ext cx="20796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486759"/>
                </p:ext>
              </p:extLst>
            </p:nvPr>
          </p:nvGraphicFramePr>
          <p:xfrm>
            <a:off x="5340100" y="1547155"/>
            <a:ext cx="62345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8" name="Equation" r:id="rId25" imgW="330120" imgH="228600" progId="Equation.DSMT4">
                    <p:embed/>
                  </p:oleObj>
                </mc:Choice>
                <mc:Fallback>
                  <p:oleObj name="Equation" r:id="rId25" imgW="3301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100" y="1547155"/>
                          <a:ext cx="62345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Freeform 104"/>
            <p:cNvSpPr/>
            <p:nvPr/>
          </p:nvSpPr>
          <p:spPr>
            <a:xfrm>
              <a:off x="5182112" y="3210793"/>
              <a:ext cx="2078182" cy="1693726"/>
            </a:xfrm>
            <a:custGeom>
              <a:avLst/>
              <a:gdLst>
                <a:gd name="connsiteX0" fmla="*/ 0 w 2078182"/>
                <a:gd name="connsiteY0" fmla="*/ 1710467 h 1710467"/>
                <a:gd name="connsiteX1" fmla="*/ 280555 w 2078182"/>
                <a:gd name="connsiteY1" fmla="*/ 421994 h 1710467"/>
                <a:gd name="connsiteX2" fmla="*/ 935182 w 2078182"/>
                <a:gd name="connsiteY2" fmla="*/ 47922 h 1710467"/>
                <a:gd name="connsiteX3" fmla="*/ 2078182 w 2078182"/>
                <a:gd name="connsiteY3" fmla="*/ 16749 h 1710467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699658 h 1699666"/>
                <a:gd name="connsiteX1" fmla="*/ 280555 w 2078182"/>
                <a:gd name="connsiteY1" fmla="*/ 411185 h 1699666"/>
                <a:gd name="connsiteX2" fmla="*/ 955964 w 2078182"/>
                <a:gd name="connsiteY2" fmla="*/ 78676 h 1699666"/>
                <a:gd name="connsiteX3" fmla="*/ 2078182 w 2078182"/>
                <a:gd name="connsiteY3" fmla="*/ 5940 h 1699666"/>
                <a:gd name="connsiteX0" fmla="*/ 0 w 2078182"/>
                <a:gd name="connsiteY0" fmla="*/ 1696531 h 1696539"/>
                <a:gd name="connsiteX1" fmla="*/ 280555 w 2078182"/>
                <a:gd name="connsiteY1" fmla="*/ 408058 h 1696539"/>
                <a:gd name="connsiteX2" fmla="*/ 955964 w 2078182"/>
                <a:gd name="connsiteY2" fmla="*/ 75549 h 1696539"/>
                <a:gd name="connsiteX3" fmla="*/ 2078182 w 2078182"/>
                <a:gd name="connsiteY3" fmla="*/ 2813 h 1696539"/>
                <a:gd name="connsiteX0" fmla="*/ 0 w 2078182"/>
                <a:gd name="connsiteY0" fmla="*/ 1693718 h 1693726"/>
                <a:gd name="connsiteX1" fmla="*/ 280555 w 2078182"/>
                <a:gd name="connsiteY1" fmla="*/ 405245 h 1693726"/>
                <a:gd name="connsiteX2" fmla="*/ 2078182 w 2078182"/>
                <a:gd name="connsiteY2" fmla="*/ 0 h 1693726"/>
                <a:gd name="connsiteX0" fmla="*/ 0 w 2078182"/>
                <a:gd name="connsiteY0" fmla="*/ 1693718 h 1693726"/>
                <a:gd name="connsiteX1" fmla="*/ 280555 w 2078182"/>
                <a:gd name="connsiteY1" fmla="*/ 405245 h 1693726"/>
                <a:gd name="connsiteX2" fmla="*/ 2078182 w 2078182"/>
                <a:gd name="connsiteY2" fmla="*/ 0 h 1693726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6"/>
                <a:gd name="connsiteX1" fmla="*/ 394855 w 2078182"/>
                <a:gd name="connsiteY1" fmla="*/ 290945 h 1693726"/>
                <a:gd name="connsiteX2" fmla="*/ 2078182 w 2078182"/>
                <a:gd name="connsiteY2" fmla="*/ 0 h 1693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78182" h="1693726">
                  <a:moveTo>
                    <a:pt x="0" y="1693718"/>
                  </a:moveTo>
                  <a:cubicBezTo>
                    <a:pt x="166254" y="1697181"/>
                    <a:pt x="58882" y="604404"/>
                    <a:pt x="394855" y="290945"/>
                  </a:cubicBezTo>
                  <a:cubicBezTo>
                    <a:pt x="730828" y="-22514"/>
                    <a:pt x="1163350" y="22081"/>
                    <a:pt x="2078182" y="0"/>
                  </a:cubicBezTo>
                </a:path>
              </a:pathLst>
            </a:custGeom>
            <a:noFill/>
            <a:ln w="3492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472370"/>
                </p:ext>
              </p:extLst>
            </p:nvPr>
          </p:nvGraphicFramePr>
          <p:xfrm>
            <a:off x="5708441" y="3508375"/>
            <a:ext cx="2301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99" name="Equation" r:id="rId27" imgW="139680" imgH="190440" progId="Equation.DSMT4">
                    <p:embed/>
                  </p:oleObj>
                </mc:Choice>
                <mc:Fallback>
                  <p:oleObj name="Equation" r:id="rId27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8441" y="3508375"/>
                          <a:ext cx="230187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Freeform 106"/>
            <p:cNvSpPr/>
            <p:nvPr/>
          </p:nvSpPr>
          <p:spPr>
            <a:xfrm flipV="1">
              <a:off x="5186480" y="1585560"/>
              <a:ext cx="2073870" cy="1536200"/>
            </a:xfrm>
            <a:custGeom>
              <a:avLst/>
              <a:gdLst>
                <a:gd name="connsiteX0" fmla="*/ 0 w 2078182"/>
                <a:gd name="connsiteY0" fmla="*/ 1710467 h 1710467"/>
                <a:gd name="connsiteX1" fmla="*/ 280555 w 2078182"/>
                <a:gd name="connsiteY1" fmla="*/ 421994 h 1710467"/>
                <a:gd name="connsiteX2" fmla="*/ 935182 w 2078182"/>
                <a:gd name="connsiteY2" fmla="*/ 47922 h 1710467"/>
                <a:gd name="connsiteX3" fmla="*/ 2078182 w 2078182"/>
                <a:gd name="connsiteY3" fmla="*/ 16749 h 1710467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710467 h 1710475"/>
                <a:gd name="connsiteX1" fmla="*/ 280555 w 2078182"/>
                <a:gd name="connsiteY1" fmla="*/ 421994 h 1710475"/>
                <a:gd name="connsiteX2" fmla="*/ 935182 w 2078182"/>
                <a:gd name="connsiteY2" fmla="*/ 47922 h 1710475"/>
                <a:gd name="connsiteX3" fmla="*/ 2078182 w 2078182"/>
                <a:gd name="connsiteY3" fmla="*/ 16749 h 1710475"/>
                <a:gd name="connsiteX0" fmla="*/ 0 w 2078182"/>
                <a:gd name="connsiteY0" fmla="*/ 1699658 h 1699666"/>
                <a:gd name="connsiteX1" fmla="*/ 280555 w 2078182"/>
                <a:gd name="connsiteY1" fmla="*/ 411185 h 1699666"/>
                <a:gd name="connsiteX2" fmla="*/ 955964 w 2078182"/>
                <a:gd name="connsiteY2" fmla="*/ 78676 h 1699666"/>
                <a:gd name="connsiteX3" fmla="*/ 2078182 w 2078182"/>
                <a:gd name="connsiteY3" fmla="*/ 5940 h 1699666"/>
                <a:gd name="connsiteX0" fmla="*/ 0 w 2078182"/>
                <a:gd name="connsiteY0" fmla="*/ 1696531 h 1696539"/>
                <a:gd name="connsiteX1" fmla="*/ 280555 w 2078182"/>
                <a:gd name="connsiteY1" fmla="*/ 408058 h 1696539"/>
                <a:gd name="connsiteX2" fmla="*/ 955964 w 2078182"/>
                <a:gd name="connsiteY2" fmla="*/ 75549 h 1696539"/>
                <a:gd name="connsiteX3" fmla="*/ 2078182 w 2078182"/>
                <a:gd name="connsiteY3" fmla="*/ 2813 h 1696539"/>
                <a:gd name="connsiteX0" fmla="*/ 0 w 2078182"/>
                <a:gd name="connsiteY0" fmla="*/ 1693718 h 1693726"/>
                <a:gd name="connsiteX1" fmla="*/ 280555 w 2078182"/>
                <a:gd name="connsiteY1" fmla="*/ 405245 h 1693726"/>
                <a:gd name="connsiteX2" fmla="*/ 2078182 w 2078182"/>
                <a:gd name="connsiteY2" fmla="*/ 0 h 1693726"/>
                <a:gd name="connsiteX0" fmla="*/ 0 w 2078182"/>
                <a:gd name="connsiteY0" fmla="*/ 1693718 h 1693726"/>
                <a:gd name="connsiteX1" fmla="*/ 280555 w 2078182"/>
                <a:gd name="connsiteY1" fmla="*/ 405245 h 1693726"/>
                <a:gd name="connsiteX2" fmla="*/ 2078182 w 2078182"/>
                <a:gd name="connsiteY2" fmla="*/ 0 h 1693726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5"/>
                <a:gd name="connsiteX1" fmla="*/ 394855 w 2078182"/>
                <a:gd name="connsiteY1" fmla="*/ 290945 h 1693725"/>
                <a:gd name="connsiteX2" fmla="*/ 2078182 w 2078182"/>
                <a:gd name="connsiteY2" fmla="*/ 0 h 1693725"/>
                <a:gd name="connsiteX0" fmla="*/ 0 w 2078182"/>
                <a:gd name="connsiteY0" fmla="*/ 1693718 h 1693726"/>
                <a:gd name="connsiteX1" fmla="*/ 394855 w 2078182"/>
                <a:gd name="connsiteY1" fmla="*/ 290945 h 1693726"/>
                <a:gd name="connsiteX2" fmla="*/ 2078182 w 2078182"/>
                <a:gd name="connsiteY2" fmla="*/ 0 h 16937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78182" h="1693726">
                  <a:moveTo>
                    <a:pt x="0" y="1693718"/>
                  </a:moveTo>
                  <a:cubicBezTo>
                    <a:pt x="166254" y="1697181"/>
                    <a:pt x="58882" y="604404"/>
                    <a:pt x="394855" y="290945"/>
                  </a:cubicBezTo>
                  <a:cubicBezTo>
                    <a:pt x="730828" y="-22514"/>
                    <a:pt x="1163350" y="22081"/>
                    <a:pt x="2078182" y="0"/>
                  </a:cubicBezTo>
                </a:path>
              </a:pathLst>
            </a:custGeom>
            <a:noFill/>
            <a:ln w="3492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8" name="Straight Connector 107"/>
          <p:cNvCxnSpPr/>
          <p:nvPr/>
        </p:nvCxnSpPr>
        <p:spPr>
          <a:xfrm flipH="1">
            <a:off x="1566947" y="5809264"/>
            <a:ext cx="806504" cy="4762"/>
          </a:xfrm>
          <a:prstGeom prst="line">
            <a:avLst/>
          </a:prstGeom>
          <a:ln w="63500">
            <a:solidFill>
              <a:srgbClr val="008A3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H="1">
            <a:off x="2373455" y="5319807"/>
            <a:ext cx="537667" cy="4601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H="1" flipV="1">
            <a:off x="1413327" y="5626319"/>
            <a:ext cx="153618" cy="1536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 flipV="1">
            <a:off x="2373453" y="5818345"/>
            <a:ext cx="537669" cy="538397"/>
          </a:xfrm>
          <a:prstGeom prst="straightConnector1">
            <a:avLst/>
          </a:prstGeom>
          <a:ln w="28575"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1413327" y="5818344"/>
            <a:ext cx="153618" cy="115215"/>
          </a:xfrm>
          <a:prstGeom prst="straightConnector1">
            <a:avLst/>
          </a:prstGeom>
          <a:ln>
            <a:solidFill>
              <a:srgbClr val="3034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7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71063"/>
              </p:ext>
            </p:extLst>
          </p:nvPr>
        </p:nvGraphicFramePr>
        <p:xfrm>
          <a:off x="1528542" y="5956957"/>
          <a:ext cx="114380" cy="24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0" name="Equation" r:id="rId29" imgW="88560" imgH="164880" progId="Equation.DSMT4">
                  <p:embed/>
                </p:oleObj>
              </mc:Choice>
              <mc:Fallback>
                <p:oleObj name="Equation" r:id="rId29" imgW="8856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542" y="5956957"/>
                        <a:ext cx="114380" cy="246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" name="Object 337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14811"/>
              </p:ext>
            </p:extLst>
          </p:nvPr>
        </p:nvGraphicFramePr>
        <p:xfrm>
          <a:off x="2272822" y="5972895"/>
          <a:ext cx="163513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1" name="Equation" r:id="rId31" imgW="126720" imgH="164880" progId="Equation.DSMT4">
                  <p:embed/>
                </p:oleObj>
              </mc:Choice>
              <mc:Fallback>
                <p:oleObj name="Equation" r:id="rId31" imgW="126720" imgH="16488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822" y="5972895"/>
                        <a:ext cx="163513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" name="Object 337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07161"/>
              </p:ext>
            </p:extLst>
          </p:nvPr>
        </p:nvGraphicFramePr>
        <p:xfrm>
          <a:off x="2949527" y="5118820"/>
          <a:ext cx="1476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2" name="Equation" r:id="rId33" imgW="114120" imgH="177480" progId="Equation.DSMT4">
                  <p:embed/>
                </p:oleObj>
              </mc:Choice>
              <mc:Fallback>
                <p:oleObj name="Equation" r:id="rId33" imgW="114120" imgH="177480" progId="Equation.DSMT4">
                  <p:embed/>
                  <p:pic>
                    <p:nvPicPr>
                      <p:cNvPr id="0" name="Object 337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27" y="5118820"/>
                        <a:ext cx="147637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37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840714"/>
              </p:ext>
            </p:extLst>
          </p:nvPr>
        </p:nvGraphicFramePr>
        <p:xfrm>
          <a:off x="2947510" y="6293570"/>
          <a:ext cx="16510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3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Object 337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510" y="6293570"/>
                        <a:ext cx="165100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37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6724"/>
              </p:ext>
            </p:extLst>
          </p:nvPr>
        </p:nvGraphicFramePr>
        <p:xfrm>
          <a:off x="3189420" y="5656490"/>
          <a:ext cx="454059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4" name="Equation" r:id="rId37" imgW="2476440" imgH="482400" progId="Equation.DSMT4">
                  <p:embed/>
                </p:oleObj>
              </mc:Choice>
              <mc:Fallback>
                <p:oleObj name="Equation" r:id="rId37" imgW="247644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420" y="5656490"/>
                        <a:ext cx="454059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33796"/>
          <p:cNvSpPr/>
          <p:nvPr/>
        </p:nvSpPr>
        <p:spPr>
          <a:xfrm>
            <a:off x="1192360" y="5118820"/>
            <a:ext cx="6720875" cy="157460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06306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616285" y="49360"/>
            <a:ext cx="7873025" cy="907002"/>
            <a:chOff x="616285" y="49360"/>
            <a:chExt cx="7873025" cy="907002"/>
          </a:xfrm>
        </p:grpSpPr>
        <p:sp>
          <p:nvSpPr>
            <p:cNvPr id="33" name="TextBox 3"/>
            <p:cNvSpPr txBox="1">
              <a:spLocks noChangeArrowheads="1"/>
            </p:cNvSpPr>
            <p:nvPr/>
          </p:nvSpPr>
          <p:spPr bwMode="auto">
            <a:xfrm>
              <a:off x="1653220" y="587030"/>
              <a:ext cx="579915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&amp;T-matrix self-consistent  formulation (</a:t>
              </a:r>
              <a:r>
                <a:rPr lang="en-US" altLang="en-US" sz="16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tact potential</a:t>
              </a: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4" name="TextBox 3"/>
            <p:cNvSpPr txBox="1">
              <a:spLocks noChangeArrowheads="1"/>
            </p:cNvSpPr>
            <p:nvPr/>
          </p:nvSpPr>
          <p:spPr bwMode="auto">
            <a:xfrm>
              <a:off x="2229295" y="49360"/>
              <a:ext cx="46773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OLD DIAGRAMMATIC CALCULATION: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616285" y="587031"/>
              <a:ext cx="7873025" cy="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854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05" y="1316725"/>
            <a:ext cx="7562445" cy="4570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84385" y="2161635"/>
            <a:ext cx="1459390" cy="9985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14078" y="2699015"/>
            <a:ext cx="91440" cy="9144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190888" y="2545685"/>
            <a:ext cx="153622" cy="153620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0460" y="2776115"/>
            <a:ext cx="153620" cy="153620"/>
          </a:xfrm>
          <a:prstGeom prst="straightConnector1">
            <a:avLst/>
          </a:prstGeom>
          <a:ln>
            <a:solidFill>
              <a:srgbClr val="3034E8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60460" y="2584090"/>
            <a:ext cx="153620" cy="11521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190890" y="2776115"/>
            <a:ext cx="153620" cy="153620"/>
          </a:xfrm>
          <a:prstGeom prst="straightConnector1">
            <a:avLst/>
          </a:prstGeom>
          <a:ln>
            <a:solidFill>
              <a:srgbClr val="3034E8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67478"/>
              </p:ext>
            </p:extLst>
          </p:nvPr>
        </p:nvGraphicFramePr>
        <p:xfrm>
          <a:off x="2075675" y="3002760"/>
          <a:ext cx="217842" cy="27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675" y="3002760"/>
                        <a:ext cx="217842" cy="272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06306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" y="10954"/>
            <a:ext cx="9142195" cy="6076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573044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" y="10955"/>
            <a:ext cx="9142196" cy="5693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1573044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05" y="1947265"/>
            <a:ext cx="5963283" cy="402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91625" y="1969610"/>
            <a:ext cx="2227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p-</a:t>
            </a:r>
            <a:r>
              <a:rPr 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="1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 U&gt;4</a:t>
            </a:r>
            <a:endParaRPr lang="en-US" sz="20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6965" y="3950610"/>
            <a:ext cx="276515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 U&lt;4 and n&lt;0.7</a:t>
            </a:r>
            <a:endParaRPr lang="en-US" sz="20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8739" y="6095005"/>
            <a:ext cx="51078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 dispersion relation for the same U and n</a:t>
            </a:r>
            <a:endParaRPr lang="en-US" sz="20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18380" y="894270"/>
            <a:ext cx="3226020" cy="1200329"/>
          </a:xfrm>
          <a:prstGeom prst="rect">
            <a:avLst/>
          </a:prstGeom>
          <a:noFill/>
          <a:ln>
            <a:solidFill>
              <a:srgbClr val="3034E8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3034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U&gt;4  .and. n&gt;0.7</a:t>
            </a:r>
          </a:p>
          <a:p>
            <a:pPr algn="ctr"/>
            <a:r>
              <a:rPr lang="en-US" sz="2000" b="1" dirty="0">
                <a:solidFill>
                  <a:srgbClr val="3034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need a different scheme</a:t>
            </a:r>
          </a:p>
          <a:p>
            <a:pPr algn="ctr"/>
            <a:r>
              <a:rPr lang="en-US" sz="2400" b="1" baseline="-25000" dirty="0">
                <a:solidFill>
                  <a:srgbClr val="3034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ONS COLLABORATION ON MANY ELECTRON PROBLEM</a:t>
            </a:r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40210" y="67973"/>
            <a:ext cx="4378170" cy="557462"/>
          </a:xfrm>
        </p:spPr>
        <p:txBody>
          <a:bodyPr>
            <a:normAutofit fontScale="90000"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/perspectives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 rot="5400000" flipV="1">
            <a:off x="6548123" y="5181033"/>
            <a:ext cx="325931" cy="10504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643726"/>
              <a:gd name="connsiteY0" fmla="*/ 0 h 169846"/>
              <a:gd name="connsiteX1" fmla="*/ 643726 w 643726"/>
              <a:gd name="connsiteY1" fmla="*/ 169846 h 169846"/>
              <a:gd name="connsiteX0" fmla="*/ 0 w 709302"/>
              <a:gd name="connsiteY0" fmla="*/ 0 h 164035"/>
              <a:gd name="connsiteX1" fmla="*/ 709302 w 709302"/>
              <a:gd name="connsiteY1" fmla="*/ 164035 h 164035"/>
              <a:gd name="connsiteX0" fmla="*/ 0 w 728975"/>
              <a:gd name="connsiteY0" fmla="*/ 0 h 123358"/>
              <a:gd name="connsiteX1" fmla="*/ 728975 w 728975"/>
              <a:gd name="connsiteY1" fmla="*/ 123358 h 123358"/>
              <a:gd name="connsiteX0" fmla="*/ 0 w 1503531"/>
              <a:gd name="connsiteY0" fmla="*/ 0 h 115938"/>
              <a:gd name="connsiteX1" fmla="*/ 1503531 w 1503531"/>
              <a:gd name="connsiteY1" fmla="*/ 115938 h 115938"/>
              <a:gd name="connsiteX0" fmla="*/ 0 w 1503531"/>
              <a:gd name="connsiteY0" fmla="*/ 0 h 190183"/>
              <a:gd name="connsiteX1" fmla="*/ 1503531 w 1503531"/>
              <a:gd name="connsiteY1" fmla="*/ 115938 h 190183"/>
              <a:gd name="connsiteX0" fmla="*/ 0 w 1507718"/>
              <a:gd name="connsiteY0" fmla="*/ 0 h 141319"/>
              <a:gd name="connsiteX1" fmla="*/ 1507718 w 1507718"/>
              <a:gd name="connsiteY1" fmla="*/ 56576 h 141319"/>
              <a:gd name="connsiteX0" fmla="*/ 0 w 1507718"/>
              <a:gd name="connsiteY0" fmla="*/ 0 h 99455"/>
              <a:gd name="connsiteX1" fmla="*/ 1507718 w 1507718"/>
              <a:gd name="connsiteY1" fmla="*/ 56576 h 99455"/>
              <a:gd name="connsiteX0" fmla="*/ 0 w 1507718"/>
              <a:gd name="connsiteY0" fmla="*/ 225 h 97543"/>
              <a:gd name="connsiteX1" fmla="*/ 1507718 w 1507718"/>
              <a:gd name="connsiteY1" fmla="*/ 56801 h 97543"/>
              <a:gd name="connsiteX0" fmla="*/ 0 w 1530984"/>
              <a:gd name="connsiteY0" fmla="*/ 172 h 148263"/>
              <a:gd name="connsiteX1" fmla="*/ 1530984 w 1530984"/>
              <a:gd name="connsiteY1" fmla="*/ 114819 h 148263"/>
              <a:gd name="connsiteX0" fmla="*/ 0 w 1530984"/>
              <a:gd name="connsiteY0" fmla="*/ 6801 h 121448"/>
              <a:gd name="connsiteX1" fmla="*/ 1530984 w 1530984"/>
              <a:gd name="connsiteY1" fmla="*/ 121448 h 121448"/>
              <a:gd name="connsiteX0" fmla="*/ 0 w 1298334"/>
              <a:gd name="connsiteY0" fmla="*/ 13350 h 106880"/>
              <a:gd name="connsiteX1" fmla="*/ 1298334 w 1298334"/>
              <a:gd name="connsiteY1" fmla="*/ 106880 h 106880"/>
              <a:gd name="connsiteX0" fmla="*/ 0 w 1298334"/>
              <a:gd name="connsiteY0" fmla="*/ 43217 h 136747"/>
              <a:gd name="connsiteX1" fmla="*/ 1298334 w 1298334"/>
              <a:gd name="connsiteY1" fmla="*/ 136747 h 136747"/>
              <a:gd name="connsiteX0" fmla="*/ 0 w 1298334"/>
              <a:gd name="connsiteY0" fmla="*/ 20275 h 113805"/>
              <a:gd name="connsiteX1" fmla="*/ 1298334 w 1298334"/>
              <a:gd name="connsiteY1" fmla="*/ 113805 h 113805"/>
              <a:gd name="connsiteX0" fmla="*/ 0 w 1298334"/>
              <a:gd name="connsiteY0" fmla="*/ 19810 h 113340"/>
              <a:gd name="connsiteX1" fmla="*/ 1298334 w 1298334"/>
              <a:gd name="connsiteY1" fmla="*/ 113340 h 113340"/>
              <a:gd name="connsiteX0" fmla="*/ 0 w 1291034"/>
              <a:gd name="connsiteY0" fmla="*/ 17248 h 143519"/>
              <a:gd name="connsiteX1" fmla="*/ 1291034 w 1291034"/>
              <a:gd name="connsiteY1" fmla="*/ 143519 h 143519"/>
              <a:gd name="connsiteX0" fmla="*/ 0 w 1291034"/>
              <a:gd name="connsiteY0" fmla="*/ 600 h 126871"/>
              <a:gd name="connsiteX1" fmla="*/ 1291034 w 1291034"/>
              <a:gd name="connsiteY1" fmla="*/ 126871 h 126871"/>
              <a:gd name="connsiteX0" fmla="*/ 0 w 1291034"/>
              <a:gd name="connsiteY0" fmla="*/ 0 h 126271"/>
              <a:gd name="connsiteX1" fmla="*/ 1291034 w 1291034"/>
              <a:gd name="connsiteY1" fmla="*/ 126271 h 126271"/>
              <a:gd name="connsiteX0" fmla="*/ 0 w 1210742"/>
              <a:gd name="connsiteY0" fmla="*/ 0 h 98986"/>
              <a:gd name="connsiteX1" fmla="*/ 1210742 w 1210742"/>
              <a:gd name="connsiteY1" fmla="*/ 98986 h 98986"/>
              <a:gd name="connsiteX0" fmla="*/ 0 w 1210742"/>
              <a:gd name="connsiteY0" fmla="*/ 0 h 98986"/>
              <a:gd name="connsiteX1" fmla="*/ 1210742 w 1210742"/>
              <a:gd name="connsiteY1" fmla="*/ 98986 h 98986"/>
              <a:gd name="connsiteX0" fmla="*/ 0 w 670594"/>
              <a:gd name="connsiteY0" fmla="*/ 0 h 33502"/>
              <a:gd name="connsiteX1" fmla="*/ 670594 w 670594"/>
              <a:gd name="connsiteY1" fmla="*/ 33502 h 33502"/>
              <a:gd name="connsiteX0" fmla="*/ 0 w 670594"/>
              <a:gd name="connsiteY0" fmla="*/ 0 h 33502"/>
              <a:gd name="connsiteX1" fmla="*/ 670594 w 670594"/>
              <a:gd name="connsiteY1" fmla="*/ 33502 h 33502"/>
              <a:gd name="connsiteX0" fmla="*/ 0 w 269132"/>
              <a:gd name="connsiteY0" fmla="*/ 0 h 11673"/>
              <a:gd name="connsiteX1" fmla="*/ 269132 w 269132"/>
              <a:gd name="connsiteY1" fmla="*/ 11673 h 11673"/>
              <a:gd name="connsiteX0" fmla="*/ 0 w 269132"/>
              <a:gd name="connsiteY0" fmla="*/ 0 h 11712"/>
              <a:gd name="connsiteX1" fmla="*/ 269132 w 269132"/>
              <a:gd name="connsiteY1" fmla="*/ 11673 h 11712"/>
              <a:gd name="connsiteX0" fmla="*/ 0 w 269132"/>
              <a:gd name="connsiteY0" fmla="*/ 0 h 11696"/>
              <a:gd name="connsiteX1" fmla="*/ 269132 w 269132"/>
              <a:gd name="connsiteY1" fmla="*/ 11673 h 11696"/>
              <a:gd name="connsiteX0" fmla="*/ 0 w 269131"/>
              <a:gd name="connsiteY0" fmla="*/ 743 h 743"/>
              <a:gd name="connsiteX1" fmla="*/ 269131 w 269131"/>
              <a:gd name="connsiteY1" fmla="*/ 0 h 743"/>
              <a:gd name="connsiteX0" fmla="*/ 0 w 8699"/>
              <a:gd name="connsiteY0" fmla="*/ 0 h 56830"/>
              <a:gd name="connsiteX1" fmla="*/ 8699 w 8699"/>
              <a:gd name="connsiteY1" fmla="*/ 56830 h 56830"/>
              <a:gd name="connsiteX0" fmla="*/ 0 w 8130"/>
              <a:gd name="connsiteY0" fmla="*/ 7640 h 7640"/>
              <a:gd name="connsiteX1" fmla="*/ 8130 w 8130"/>
              <a:gd name="connsiteY1" fmla="*/ 0 h 7640"/>
              <a:gd name="connsiteX0" fmla="*/ 0 w 10000"/>
              <a:gd name="connsiteY0" fmla="*/ 0 h 5393"/>
              <a:gd name="connsiteX1" fmla="*/ 10000 w 10000"/>
              <a:gd name="connsiteY1" fmla="*/ 5393 h 5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5393">
                <a:moveTo>
                  <a:pt x="0" y="0"/>
                </a:moveTo>
                <a:lnTo>
                  <a:pt x="10000" y="5393"/>
                </a:lnTo>
              </a:path>
            </a:pathLst>
          </a:custGeom>
          <a:noFill/>
          <a:ln w="317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145135" y="5003605"/>
            <a:ext cx="1829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nch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chulz, </a:t>
            </a:r>
          </a:p>
          <a:p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B 61, 13609 (2000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55315" y="4619555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2-y2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AFM for  U&lt;2 </a:t>
            </a:r>
            <a:endParaRPr lang="en-US" sz="2000" b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761085" y="5195630"/>
            <a:ext cx="345645" cy="384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31614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8" grpId="0" animBg="1"/>
      <p:bldP spid="10" grpId="0" animBg="1"/>
      <p:bldP spid="2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2236" y="2123231"/>
            <a:ext cx="8641124" cy="1075339"/>
          </a:xfrm>
        </p:spPr>
        <p:txBody>
          <a:bodyPr>
            <a:normAutofit fontScale="90000"/>
          </a:bodyPr>
          <a:lstStyle/>
          <a:p>
            <a:b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order (at </a:t>
            </a:r>
            <a:r>
              <a:rPr lang="en-US" altLang="zh-C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least order-6)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based on fully-dressed propagators should become a norm!</a:t>
            </a:r>
            <a:b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56050" y="5733300"/>
            <a:ext cx="4144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nly 113824 self-consistent diagrams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8164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3074205" y="1585560"/>
            <a:ext cx="2648697" cy="3745331"/>
            <a:chOff x="5310182" y="2285992"/>
            <a:chExt cx="1900442" cy="2694611"/>
          </a:xfrm>
        </p:grpSpPr>
        <p:pic>
          <p:nvPicPr>
            <p:cNvPr id="23" name="Picture 2" descr="http://staff.ustc.edu.cn/~yjdeng/figure/Deng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310182" y="2285992"/>
              <a:ext cx="1900442" cy="2378208"/>
            </a:xfrm>
            <a:prstGeom prst="rect">
              <a:avLst/>
            </a:prstGeom>
            <a:noFill/>
          </p:spPr>
        </p:pic>
        <p:sp>
          <p:nvSpPr>
            <p:cNvPr id="24" name="TextBox 23"/>
            <p:cNvSpPr txBox="1"/>
            <p:nvPr/>
          </p:nvSpPr>
          <p:spPr>
            <a:xfrm>
              <a:off x="5470542" y="4714884"/>
              <a:ext cx="1535734" cy="2657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oujin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eng, USTC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8" name="Picture 19" descr="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45" y="2852925"/>
            <a:ext cx="2432587" cy="3197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3" descr="kozi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1390" y="356600"/>
            <a:ext cx="2863036" cy="3585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877770" y="4043480"/>
            <a:ext cx="3112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vgen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zik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ing’s Colleg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6160" y="6194160"/>
            <a:ext cx="3403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ris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istuno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mas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mherst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75565" y="6462995"/>
            <a:ext cx="1733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rXiv:1408.2088</a:t>
            </a:r>
          </a:p>
        </p:txBody>
      </p:sp>
    </p:spTree>
    <p:extLst>
      <p:ext uri="{BB962C8B-B14F-4D97-AF65-F5344CB8AC3E}">
        <p14:creationId xmlns:p14="http://schemas.microsoft.com/office/powerpoint/2010/main" val="2582673543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5" y="164575"/>
            <a:ext cx="8831590" cy="3532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600" y="35740"/>
            <a:ext cx="9176084" cy="6734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3848"/>
              </p:ext>
            </p:extLst>
          </p:nvPr>
        </p:nvGraphicFramePr>
        <p:xfrm>
          <a:off x="7145135" y="4366780"/>
          <a:ext cx="1766630" cy="49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135" y="4366780"/>
                        <a:ext cx="1766630" cy="490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107932" y="3966670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i-liquid @</a:t>
            </a:r>
          </a:p>
        </p:txBody>
      </p:sp>
      <p:sp>
        <p:nvSpPr>
          <p:cNvPr id="7" name="Right Brace 6"/>
          <p:cNvSpPr/>
          <p:nvPr/>
        </p:nvSpPr>
        <p:spPr>
          <a:xfrm>
            <a:off x="6761084" y="3928265"/>
            <a:ext cx="192025" cy="960125"/>
          </a:xfrm>
          <a:prstGeom prst="rightBrac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91515" y="5886920"/>
            <a:ext cx="19191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independent 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Fermi-liquid 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6799489" y="5733300"/>
            <a:ext cx="192025" cy="960125"/>
          </a:xfrm>
          <a:prstGeom prst="rightBrace">
            <a:avLst/>
          </a:prstGeom>
          <a:ln w="1905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9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09989" y="86960"/>
            <a:ext cx="6349626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do we know with meaningful error bar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1806840" y="765450"/>
            <a:ext cx="13346" cy="54531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820186" y="6218631"/>
            <a:ext cx="5440164" cy="3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338630" y="1149500"/>
            <a:ext cx="0" cy="506946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89795"/>
              </p:ext>
            </p:extLst>
          </p:nvPr>
        </p:nvGraphicFramePr>
        <p:xfrm>
          <a:off x="6261820" y="6295771"/>
          <a:ext cx="192025" cy="40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2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820" y="6295771"/>
                        <a:ext cx="192025" cy="402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10515"/>
              </p:ext>
            </p:extLst>
          </p:nvPr>
        </p:nvGraphicFramePr>
        <p:xfrm>
          <a:off x="1383718" y="5066810"/>
          <a:ext cx="264383" cy="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3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718" y="5066810"/>
                        <a:ext cx="264383" cy="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40927"/>
              </p:ext>
            </p:extLst>
          </p:nvPr>
        </p:nvGraphicFramePr>
        <p:xfrm>
          <a:off x="1384385" y="4183495"/>
          <a:ext cx="264383" cy="38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4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85" y="4183495"/>
                        <a:ext cx="264383" cy="387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663280"/>
              </p:ext>
            </p:extLst>
          </p:nvPr>
        </p:nvGraphicFramePr>
        <p:xfrm>
          <a:off x="1384385" y="3261775"/>
          <a:ext cx="264383" cy="416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85" y="3261775"/>
                        <a:ext cx="264383" cy="416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085534"/>
              </p:ext>
            </p:extLst>
          </p:nvPr>
        </p:nvGraphicFramePr>
        <p:xfrm>
          <a:off x="1422790" y="2340055"/>
          <a:ext cx="237629" cy="41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790" y="2340055"/>
                        <a:ext cx="237629" cy="416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 rot="16697385" flipV="1">
            <a:off x="5301303" y="1226557"/>
            <a:ext cx="989854" cy="156700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6226622"/>
              <a:gd name="connsiteY0" fmla="*/ 529905 h 531384"/>
              <a:gd name="connsiteX1" fmla="*/ 6226622 w 6226622"/>
              <a:gd name="connsiteY1" fmla="*/ 72705 h 531384"/>
              <a:gd name="connsiteX0" fmla="*/ 0 w 4169512"/>
              <a:gd name="connsiteY0" fmla="*/ 818024 h 819107"/>
              <a:gd name="connsiteX1" fmla="*/ 4169512 w 4169512"/>
              <a:gd name="connsiteY1" fmla="*/ 56024 h 819107"/>
              <a:gd name="connsiteX0" fmla="*/ 0 w 4169512"/>
              <a:gd name="connsiteY0" fmla="*/ 833443 h 833443"/>
              <a:gd name="connsiteX1" fmla="*/ 4169512 w 4169512"/>
              <a:gd name="connsiteY1" fmla="*/ 71443 h 833443"/>
              <a:gd name="connsiteX0" fmla="*/ 0 w 4169512"/>
              <a:gd name="connsiteY0" fmla="*/ 762000 h 762000"/>
              <a:gd name="connsiteX1" fmla="*/ 4169512 w 4169512"/>
              <a:gd name="connsiteY1" fmla="*/ 0 h 762000"/>
              <a:gd name="connsiteX0" fmla="*/ 0 w 4243914"/>
              <a:gd name="connsiteY0" fmla="*/ 310820 h 310820"/>
              <a:gd name="connsiteX1" fmla="*/ 4243914 w 4243914"/>
              <a:gd name="connsiteY1" fmla="*/ 0 h 310820"/>
              <a:gd name="connsiteX0" fmla="*/ 0 w 4243914"/>
              <a:gd name="connsiteY0" fmla="*/ 310820 h 310820"/>
              <a:gd name="connsiteX1" fmla="*/ 4243914 w 4243914"/>
              <a:gd name="connsiteY1" fmla="*/ 0 h 310820"/>
              <a:gd name="connsiteX0" fmla="*/ 0 w 4281115"/>
              <a:gd name="connsiteY0" fmla="*/ 411082 h 411082"/>
              <a:gd name="connsiteX1" fmla="*/ 4281115 w 4281115"/>
              <a:gd name="connsiteY1" fmla="*/ 0 h 411082"/>
              <a:gd name="connsiteX0" fmla="*/ 0 w 4281115"/>
              <a:gd name="connsiteY0" fmla="*/ 411082 h 411082"/>
              <a:gd name="connsiteX1" fmla="*/ 4281115 w 4281115"/>
              <a:gd name="connsiteY1" fmla="*/ 0 h 411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1115" h="411082">
                <a:moveTo>
                  <a:pt x="0" y="411082"/>
                </a:moveTo>
                <a:cubicBezTo>
                  <a:pt x="1631671" y="282001"/>
                  <a:pt x="2543309" y="142240"/>
                  <a:pt x="4281115" y="0"/>
                </a:cubicBezTo>
              </a:path>
            </a:pathLst>
          </a:cu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 rot="4708503" flipV="1">
            <a:off x="4675203" y="1257455"/>
            <a:ext cx="989854" cy="78350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6226622"/>
              <a:gd name="connsiteY0" fmla="*/ 529905 h 531384"/>
              <a:gd name="connsiteX1" fmla="*/ 6226622 w 6226622"/>
              <a:gd name="connsiteY1" fmla="*/ 72705 h 531384"/>
              <a:gd name="connsiteX0" fmla="*/ 0 w 4169512"/>
              <a:gd name="connsiteY0" fmla="*/ 818024 h 819107"/>
              <a:gd name="connsiteX1" fmla="*/ 4169512 w 4169512"/>
              <a:gd name="connsiteY1" fmla="*/ 56024 h 819107"/>
              <a:gd name="connsiteX0" fmla="*/ 0 w 4169512"/>
              <a:gd name="connsiteY0" fmla="*/ 833443 h 833443"/>
              <a:gd name="connsiteX1" fmla="*/ 4169512 w 4169512"/>
              <a:gd name="connsiteY1" fmla="*/ 71443 h 833443"/>
              <a:gd name="connsiteX0" fmla="*/ 0 w 4169512"/>
              <a:gd name="connsiteY0" fmla="*/ 762000 h 762000"/>
              <a:gd name="connsiteX1" fmla="*/ 4169512 w 4169512"/>
              <a:gd name="connsiteY1" fmla="*/ 0 h 762000"/>
              <a:gd name="connsiteX0" fmla="*/ 0 w 4243914"/>
              <a:gd name="connsiteY0" fmla="*/ 310820 h 310820"/>
              <a:gd name="connsiteX1" fmla="*/ 4243914 w 4243914"/>
              <a:gd name="connsiteY1" fmla="*/ 0 h 310820"/>
              <a:gd name="connsiteX0" fmla="*/ 0 w 4243914"/>
              <a:gd name="connsiteY0" fmla="*/ 310820 h 310820"/>
              <a:gd name="connsiteX1" fmla="*/ 4243914 w 4243914"/>
              <a:gd name="connsiteY1" fmla="*/ 0 h 310820"/>
              <a:gd name="connsiteX0" fmla="*/ 0 w 4281115"/>
              <a:gd name="connsiteY0" fmla="*/ 411082 h 411082"/>
              <a:gd name="connsiteX1" fmla="*/ 4281115 w 4281115"/>
              <a:gd name="connsiteY1" fmla="*/ 0 h 411082"/>
              <a:gd name="connsiteX0" fmla="*/ 0 w 4281115"/>
              <a:gd name="connsiteY0" fmla="*/ 411082 h 411082"/>
              <a:gd name="connsiteX1" fmla="*/ 4281115 w 4281115"/>
              <a:gd name="connsiteY1" fmla="*/ 0 h 411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281115" h="411082">
                <a:moveTo>
                  <a:pt x="0" y="411082"/>
                </a:moveTo>
                <a:cubicBezTo>
                  <a:pt x="1631671" y="282001"/>
                  <a:pt x="2543309" y="142240"/>
                  <a:pt x="4281115" y="0"/>
                </a:cubicBezTo>
              </a:path>
            </a:pathLst>
          </a:custGeom>
          <a:noFill/>
          <a:ln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 flipV="1">
            <a:off x="1951830" y="4619555"/>
            <a:ext cx="661515" cy="1322693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6924"/>
              <a:gd name="connsiteY0" fmla="*/ 0 h 193162"/>
              <a:gd name="connsiteX1" fmla="*/ 546924 w 546924"/>
              <a:gd name="connsiteY1" fmla="*/ 193162 h 193162"/>
              <a:gd name="connsiteX0" fmla="*/ 0 w 546924"/>
              <a:gd name="connsiteY0" fmla="*/ 0 h 193162"/>
              <a:gd name="connsiteX1" fmla="*/ 546924 w 546924"/>
              <a:gd name="connsiteY1" fmla="*/ 193162 h 193162"/>
              <a:gd name="connsiteX0" fmla="*/ 0 w 548640"/>
              <a:gd name="connsiteY0" fmla="*/ 0 h 180340"/>
              <a:gd name="connsiteX1" fmla="*/ 548640 w 548640"/>
              <a:gd name="connsiteY1" fmla="*/ 180340 h 1803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" h="180340">
                <a:moveTo>
                  <a:pt x="0" y="0"/>
                </a:moveTo>
                <a:cubicBezTo>
                  <a:pt x="175220" y="65431"/>
                  <a:pt x="289560" y="98001"/>
                  <a:pt x="548640" y="180340"/>
                </a:cubicBezTo>
              </a:path>
            </a:pathLst>
          </a:custGeom>
          <a:noFill/>
          <a:ln>
            <a:solidFill>
              <a:srgbClr val="3034E8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 rot="21180429" flipV="1">
            <a:off x="1829727" y="5958113"/>
            <a:ext cx="146009" cy="242034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8640" h="233767">
                <a:moveTo>
                  <a:pt x="0" y="0"/>
                </a:moveTo>
                <a:cubicBezTo>
                  <a:pt x="182880" y="53569"/>
                  <a:pt x="289560" y="138606"/>
                  <a:pt x="548640" y="233767"/>
                </a:cubicBezTo>
              </a:path>
            </a:pathLst>
          </a:custGeom>
          <a:noFill/>
          <a:ln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68997"/>
              </p:ext>
            </p:extLst>
          </p:nvPr>
        </p:nvGraphicFramePr>
        <p:xfrm>
          <a:off x="2882180" y="5258835"/>
          <a:ext cx="554443" cy="69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7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180" y="5258835"/>
                        <a:ext cx="554443" cy="693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7464"/>
              </p:ext>
            </p:extLst>
          </p:nvPr>
        </p:nvGraphicFramePr>
        <p:xfrm>
          <a:off x="4840835" y="3607420"/>
          <a:ext cx="961384" cy="7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15" imgW="368280" imgH="266400" progId="Equation.DSMT4">
                  <p:embed/>
                </p:oleObj>
              </mc:Choice>
              <mc:Fallback>
                <p:oleObj name="Equation" r:id="rId15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835" y="3607420"/>
                        <a:ext cx="961384" cy="779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08604"/>
              </p:ext>
            </p:extLst>
          </p:nvPr>
        </p:nvGraphicFramePr>
        <p:xfrm>
          <a:off x="1845245" y="4759570"/>
          <a:ext cx="391998" cy="477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245" y="4759570"/>
                        <a:ext cx="391998" cy="477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4341570" y="1879195"/>
            <a:ext cx="1766630" cy="1703425"/>
          </a:xfrm>
          <a:prstGeom prst="ellipse">
            <a:avLst/>
          </a:prstGeom>
          <a:noFill/>
          <a:ln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5400000">
            <a:off x="6080077" y="2790634"/>
            <a:ext cx="970655" cy="376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MOTT, AF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01695" y="919070"/>
            <a:ext cx="366123" cy="3767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F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533595" y="2392065"/>
            <a:ext cx="1391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Stripes?</a:t>
            </a:r>
          </a:p>
        </p:txBody>
      </p:sp>
      <p:sp>
        <p:nvSpPr>
          <p:cNvPr id="34" name="Rectangle 33"/>
          <p:cNvSpPr/>
          <p:nvPr/>
        </p:nvSpPr>
        <p:spPr>
          <a:xfrm rot="16200000">
            <a:off x="4798743" y="2489987"/>
            <a:ext cx="3118179" cy="1152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92233"/>
              </p:ext>
            </p:extLst>
          </p:nvPr>
        </p:nvGraphicFramePr>
        <p:xfrm>
          <a:off x="5148075" y="5374050"/>
          <a:ext cx="961535" cy="78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19" imgW="368280" imgH="266400" progId="Equation.DSMT4">
                  <p:embed/>
                </p:oleObj>
              </mc:Choice>
              <mc:Fallback>
                <p:oleObj name="Equation" r:id="rId19" imgW="368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75" y="5374050"/>
                        <a:ext cx="961535" cy="780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 rot="10800000">
            <a:off x="6300226" y="3146560"/>
            <a:ext cx="115214" cy="931956"/>
          </a:xfrm>
          <a:prstGeom prst="rect">
            <a:avLst/>
          </a:prstGeom>
          <a:gradFill>
            <a:gsLst>
              <a:gs pos="0">
                <a:schemeClr val="bg1">
                  <a:lumMod val="85000"/>
                </a:scheme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 rot="5400000">
            <a:off x="6038748" y="4742128"/>
            <a:ext cx="691291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AFM</a:t>
            </a:r>
          </a:p>
        </p:txBody>
      </p:sp>
      <p:sp>
        <p:nvSpPr>
          <p:cNvPr id="38" name="Freeform 37"/>
          <p:cNvSpPr/>
          <p:nvPr/>
        </p:nvSpPr>
        <p:spPr>
          <a:xfrm rot="5400000" flipV="1">
            <a:off x="4831126" y="4711440"/>
            <a:ext cx="2651329" cy="346865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643726"/>
              <a:gd name="connsiteY0" fmla="*/ 0 h 169846"/>
              <a:gd name="connsiteX1" fmla="*/ 643726 w 643726"/>
              <a:gd name="connsiteY1" fmla="*/ 169846 h 169846"/>
              <a:gd name="connsiteX0" fmla="*/ 0 w 709302"/>
              <a:gd name="connsiteY0" fmla="*/ 0 h 164035"/>
              <a:gd name="connsiteX1" fmla="*/ 709302 w 709302"/>
              <a:gd name="connsiteY1" fmla="*/ 164035 h 164035"/>
              <a:gd name="connsiteX0" fmla="*/ 0 w 728975"/>
              <a:gd name="connsiteY0" fmla="*/ 0 h 123358"/>
              <a:gd name="connsiteX1" fmla="*/ 728975 w 728975"/>
              <a:gd name="connsiteY1" fmla="*/ 123358 h 123358"/>
              <a:gd name="connsiteX0" fmla="*/ 0 w 1503531"/>
              <a:gd name="connsiteY0" fmla="*/ 0 h 115938"/>
              <a:gd name="connsiteX1" fmla="*/ 1503531 w 1503531"/>
              <a:gd name="connsiteY1" fmla="*/ 115938 h 115938"/>
              <a:gd name="connsiteX0" fmla="*/ 0 w 1503531"/>
              <a:gd name="connsiteY0" fmla="*/ 0 h 190183"/>
              <a:gd name="connsiteX1" fmla="*/ 1503531 w 1503531"/>
              <a:gd name="connsiteY1" fmla="*/ 115938 h 190183"/>
              <a:gd name="connsiteX0" fmla="*/ 0 w 1507718"/>
              <a:gd name="connsiteY0" fmla="*/ 0 h 141319"/>
              <a:gd name="connsiteX1" fmla="*/ 1507718 w 1507718"/>
              <a:gd name="connsiteY1" fmla="*/ 56576 h 141319"/>
              <a:gd name="connsiteX0" fmla="*/ 0 w 1507718"/>
              <a:gd name="connsiteY0" fmla="*/ 0 h 99455"/>
              <a:gd name="connsiteX1" fmla="*/ 1507718 w 1507718"/>
              <a:gd name="connsiteY1" fmla="*/ 56576 h 99455"/>
              <a:gd name="connsiteX0" fmla="*/ 0 w 1507718"/>
              <a:gd name="connsiteY0" fmla="*/ 225 h 97543"/>
              <a:gd name="connsiteX1" fmla="*/ 1507718 w 1507718"/>
              <a:gd name="connsiteY1" fmla="*/ 56801 h 97543"/>
              <a:gd name="connsiteX0" fmla="*/ 0 w 1530984"/>
              <a:gd name="connsiteY0" fmla="*/ 172 h 148263"/>
              <a:gd name="connsiteX1" fmla="*/ 1530984 w 1530984"/>
              <a:gd name="connsiteY1" fmla="*/ 114819 h 148263"/>
              <a:gd name="connsiteX0" fmla="*/ 0 w 1530984"/>
              <a:gd name="connsiteY0" fmla="*/ 6801 h 121448"/>
              <a:gd name="connsiteX1" fmla="*/ 1530984 w 1530984"/>
              <a:gd name="connsiteY1" fmla="*/ 121448 h 121448"/>
              <a:gd name="connsiteX0" fmla="*/ 0 w 1298334"/>
              <a:gd name="connsiteY0" fmla="*/ 13350 h 106880"/>
              <a:gd name="connsiteX1" fmla="*/ 1298334 w 1298334"/>
              <a:gd name="connsiteY1" fmla="*/ 106880 h 106880"/>
              <a:gd name="connsiteX0" fmla="*/ 0 w 1298334"/>
              <a:gd name="connsiteY0" fmla="*/ 43217 h 136747"/>
              <a:gd name="connsiteX1" fmla="*/ 1298334 w 1298334"/>
              <a:gd name="connsiteY1" fmla="*/ 136747 h 136747"/>
              <a:gd name="connsiteX0" fmla="*/ 0 w 1298334"/>
              <a:gd name="connsiteY0" fmla="*/ 20275 h 113805"/>
              <a:gd name="connsiteX1" fmla="*/ 1298334 w 1298334"/>
              <a:gd name="connsiteY1" fmla="*/ 113805 h 113805"/>
              <a:gd name="connsiteX0" fmla="*/ 0 w 1298334"/>
              <a:gd name="connsiteY0" fmla="*/ 19810 h 113340"/>
              <a:gd name="connsiteX1" fmla="*/ 1298334 w 1298334"/>
              <a:gd name="connsiteY1" fmla="*/ 113340 h 113340"/>
              <a:gd name="connsiteX0" fmla="*/ 0 w 1291034"/>
              <a:gd name="connsiteY0" fmla="*/ 17248 h 143519"/>
              <a:gd name="connsiteX1" fmla="*/ 1291034 w 1291034"/>
              <a:gd name="connsiteY1" fmla="*/ 143519 h 143519"/>
              <a:gd name="connsiteX0" fmla="*/ 0 w 1291034"/>
              <a:gd name="connsiteY0" fmla="*/ 600 h 126871"/>
              <a:gd name="connsiteX1" fmla="*/ 1291034 w 1291034"/>
              <a:gd name="connsiteY1" fmla="*/ 126871 h 126871"/>
              <a:gd name="connsiteX0" fmla="*/ 0 w 1291034"/>
              <a:gd name="connsiteY0" fmla="*/ 0 h 126271"/>
              <a:gd name="connsiteX1" fmla="*/ 1291034 w 1291034"/>
              <a:gd name="connsiteY1" fmla="*/ 126271 h 126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91034" h="126271">
                <a:moveTo>
                  <a:pt x="0" y="0"/>
                </a:moveTo>
                <a:cubicBezTo>
                  <a:pt x="518237" y="5706"/>
                  <a:pt x="635152" y="124397"/>
                  <a:pt x="1291034" y="126271"/>
                </a:cubicBezTo>
              </a:path>
            </a:pathLst>
          </a:custGeom>
          <a:noFill/>
          <a:ln w="31750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 rot="2939226" flipH="1" flipV="1">
            <a:off x="3399150" y="3519476"/>
            <a:ext cx="1181686" cy="279910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1542931"/>
              <a:gd name="connsiteY0" fmla="*/ 0 h 230342"/>
              <a:gd name="connsiteX1" fmla="*/ 1542931 w 1542931"/>
              <a:gd name="connsiteY1" fmla="*/ 230342 h 230342"/>
              <a:gd name="connsiteX0" fmla="*/ 0 w 1542931"/>
              <a:gd name="connsiteY0" fmla="*/ 0 h 230342"/>
              <a:gd name="connsiteX1" fmla="*/ 1542931 w 1542931"/>
              <a:gd name="connsiteY1" fmla="*/ 230342 h 230342"/>
              <a:gd name="connsiteX0" fmla="*/ 0 w 2868655"/>
              <a:gd name="connsiteY0" fmla="*/ 0 h 221779"/>
              <a:gd name="connsiteX1" fmla="*/ 2868655 w 2868655"/>
              <a:gd name="connsiteY1" fmla="*/ 221779 h 221779"/>
              <a:gd name="connsiteX0" fmla="*/ 0 w 2470939"/>
              <a:gd name="connsiteY0" fmla="*/ 0 h 223492"/>
              <a:gd name="connsiteX1" fmla="*/ 2470939 w 2470939"/>
              <a:gd name="connsiteY1" fmla="*/ 223492 h 223492"/>
              <a:gd name="connsiteX0" fmla="*/ 0 w 3798897"/>
              <a:gd name="connsiteY0" fmla="*/ 0 h 221892"/>
              <a:gd name="connsiteX1" fmla="*/ 3798897 w 3798897"/>
              <a:gd name="connsiteY1" fmla="*/ 221892 h 221892"/>
              <a:gd name="connsiteX0" fmla="*/ 0 w 3798897"/>
              <a:gd name="connsiteY0" fmla="*/ 0 h 225315"/>
              <a:gd name="connsiteX1" fmla="*/ 3798897 w 3798897"/>
              <a:gd name="connsiteY1" fmla="*/ 221892 h 225315"/>
              <a:gd name="connsiteX0" fmla="*/ 0 w 9000074"/>
              <a:gd name="connsiteY0" fmla="*/ 0 h 155538"/>
              <a:gd name="connsiteX1" fmla="*/ 9000074 w 9000074"/>
              <a:gd name="connsiteY1" fmla="*/ 150529 h 155538"/>
              <a:gd name="connsiteX0" fmla="*/ 0 w 9000074"/>
              <a:gd name="connsiteY0" fmla="*/ 0 h 155092"/>
              <a:gd name="connsiteX1" fmla="*/ 9000074 w 9000074"/>
              <a:gd name="connsiteY1" fmla="*/ 150529 h 155092"/>
              <a:gd name="connsiteX0" fmla="*/ 0 w 8889412"/>
              <a:gd name="connsiteY0" fmla="*/ 0 h 148326"/>
              <a:gd name="connsiteX1" fmla="*/ 8889412 w 8889412"/>
              <a:gd name="connsiteY1" fmla="*/ 143567 h 148326"/>
              <a:gd name="connsiteX0" fmla="*/ 0 w 8889412"/>
              <a:gd name="connsiteY0" fmla="*/ 0 h 143567"/>
              <a:gd name="connsiteX1" fmla="*/ 8889412 w 8889412"/>
              <a:gd name="connsiteY1" fmla="*/ 143567 h 143567"/>
              <a:gd name="connsiteX0" fmla="*/ 0 w 8446757"/>
              <a:gd name="connsiteY0" fmla="*/ 0 h 119199"/>
              <a:gd name="connsiteX1" fmla="*/ 8446757 w 8446757"/>
              <a:gd name="connsiteY1" fmla="*/ 119199 h 119199"/>
              <a:gd name="connsiteX0" fmla="*/ 0 w 8446757"/>
              <a:gd name="connsiteY0" fmla="*/ 0 h 119199"/>
              <a:gd name="connsiteX1" fmla="*/ 8446757 w 8446757"/>
              <a:gd name="connsiteY1" fmla="*/ 119199 h 119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46757" h="119199">
                <a:moveTo>
                  <a:pt x="0" y="0"/>
                </a:moveTo>
                <a:cubicBezTo>
                  <a:pt x="2949462" y="41385"/>
                  <a:pt x="3009530" y="109333"/>
                  <a:pt x="8446757" y="119199"/>
                </a:cubicBezTo>
              </a:path>
            </a:pathLst>
          </a:cu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532125" y="1508750"/>
            <a:ext cx="2920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?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071265" y="1470345"/>
            <a:ext cx="29206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?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883650" y="5617280"/>
            <a:ext cx="34564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3034E8"/>
                </a:solidFill>
              </a:rPr>
              <a:t>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610405" y="1662370"/>
            <a:ext cx="38405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379975" y="3146560"/>
            <a:ext cx="38405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?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00961"/>
              </p:ext>
            </p:extLst>
          </p:nvPr>
        </p:nvGraphicFramePr>
        <p:xfrm>
          <a:off x="1000335" y="842260"/>
          <a:ext cx="746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" name="Equation" r:id="rId21" imgW="317160" imgH="177480" progId="Equation.DSMT4">
                  <p:embed/>
                </p:oleObj>
              </mc:Choice>
              <mc:Fallback>
                <p:oleObj name="Equation" r:id="rId21" imgW="3171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335" y="842260"/>
                        <a:ext cx="746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82389"/>
              </p:ext>
            </p:extLst>
          </p:nvPr>
        </p:nvGraphicFramePr>
        <p:xfrm>
          <a:off x="6876300" y="6295770"/>
          <a:ext cx="3794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0" y="6295770"/>
                        <a:ext cx="3794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50"/>
          <p:cNvSpPr/>
          <p:nvPr/>
        </p:nvSpPr>
        <p:spPr>
          <a:xfrm>
            <a:off x="3266229" y="4197100"/>
            <a:ext cx="1805035" cy="1138545"/>
          </a:xfrm>
          <a:custGeom>
            <a:avLst/>
            <a:gdLst>
              <a:gd name="connsiteX0" fmla="*/ 312509 w 1274267"/>
              <a:gd name="connsiteY0" fmla="*/ 98280 h 958052"/>
              <a:gd name="connsiteX1" fmla="*/ 963438 w 1274267"/>
              <a:gd name="connsiteY1" fmla="*/ 36287 h 958052"/>
              <a:gd name="connsiteX2" fmla="*/ 1257906 w 1274267"/>
              <a:gd name="connsiteY2" fmla="*/ 640721 h 958052"/>
              <a:gd name="connsiteX3" fmla="*/ 498489 w 1274267"/>
              <a:gd name="connsiteY3" fmla="*/ 950687 h 958052"/>
              <a:gd name="connsiteX4" fmla="*/ 2543 w 1274267"/>
              <a:gd name="connsiteY4" fmla="*/ 346253 h 958052"/>
              <a:gd name="connsiteX5" fmla="*/ 312509 w 1274267"/>
              <a:gd name="connsiteY5" fmla="*/ 98280 h 958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74267" h="958052">
                <a:moveTo>
                  <a:pt x="312509" y="98280"/>
                </a:moveTo>
                <a:cubicBezTo>
                  <a:pt x="472658" y="46619"/>
                  <a:pt x="805872" y="-54120"/>
                  <a:pt x="963438" y="36287"/>
                </a:cubicBezTo>
                <a:cubicBezTo>
                  <a:pt x="1121004" y="126694"/>
                  <a:pt x="1335397" y="488321"/>
                  <a:pt x="1257906" y="640721"/>
                </a:cubicBezTo>
                <a:cubicBezTo>
                  <a:pt x="1180415" y="793121"/>
                  <a:pt x="707716" y="999765"/>
                  <a:pt x="498489" y="950687"/>
                </a:cubicBezTo>
                <a:cubicBezTo>
                  <a:pt x="289262" y="901609"/>
                  <a:pt x="28373" y="493487"/>
                  <a:pt x="2543" y="346253"/>
                </a:cubicBezTo>
                <a:cubicBezTo>
                  <a:pt x="-23287" y="199019"/>
                  <a:pt x="152360" y="149941"/>
                  <a:pt x="312509" y="98280"/>
                </a:cubicBezTo>
                <a:close/>
              </a:path>
            </a:pathLst>
          </a:custGeom>
          <a:noFill/>
          <a:ln w="41275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 51"/>
          <p:cNvSpPr/>
          <p:nvPr/>
        </p:nvSpPr>
        <p:spPr>
          <a:xfrm rot="17103124" flipH="1">
            <a:off x="4172480" y="5630742"/>
            <a:ext cx="1116261" cy="120191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1542931"/>
              <a:gd name="connsiteY0" fmla="*/ 0 h 230342"/>
              <a:gd name="connsiteX1" fmla="*/ 1542931 w 1542931"/>
              <a:gd name="connsiteY1" fmla="*/ 230342 h 230342"/>
              <a:gd name="connsiteX0" fmla="*/ 0 w 1542931"/>
              <a:gd name="connsiteY0" fmla="*/ 0 h 230342"/>
              <a:gd name="connsiteX1" fmla="*/ 1542931 w 1542931"/>
              <a:gd name="connsiteY1" fmla="*/ 230342 h 230342"/>
              <a:gd name="connsiteX0" fmla="*/ 0 w 2868655"/>
              <a:gd name="connsiteY0" fmla="*/ 0 h 221779"/>
              <a:gd name="connsiteX1" fmla="*/ 2868655 w 2868655"/>
              <a:gd name="connsiteY1" fmla="*/ 221779 h 221779"/>
              <a:gd name="connsiteX0" fmla="*/ 0 w 2470939"/>
              <a:gd name="connsiteY0" fmla="*/ 0 h 223492"/>
              <a:gd name="connsiteX1" fmla="*/ 2470939 w 2470939"/>
              <a:gd name="connsiteY1" fmla="*/ 223492 h 223492"/>
              <a:gd name="connsiteX0" fmla="*/ 0 w 3798897"/>
              <a:gd name="connsiteY0" fmla="*/ 0 h 221892"/>
              <a:gd name="connsiteX1" fmla="*/ 3798897 w 3798897"/>
              <a:gd name="connsiteY1" fmla="*/ 221892 h 221892"/>
              <a:gd name="connsiteX0" fmla="*/ 0 w 3798897"/>
              <a:gd name="connsiteY0" fmla="*/ 0 h 225315"/>
              <a:gd name="connsiteX1" fmla="*/ 3798897 w 3798897"/>
              <a:gd name="connsiteY1" fmla="*/ 221892 h 225315"/>
              <a:gd name="connsiteX0" fmla="*/ 0 w 9000074"/>
              <a:gd name="connsiteY0" fmla="*/ 0 h 155538"/>
              <a:gd name="connsiteX1" fmla="*/ 9000074 w 9000074"/>
              <a:gd name="connsiteY1" fmla="*/ 150529 h 155538"/>
              <a:gd name="connsiteX0" fmla="*/ 0 w 9000074"/>
              <a:gd name="connsiteY0" fmla="*/ 0 h 155092"/>
              <a:gd name="connsiteX1" fmla="*/ 9000074 w 9000074"/>
              <a:gd name="connsiteY1" fmla="*/ 150529 h 155092"/>
              <a:gd name="connsiteX0" fmla="*/ 0 w 8889412"/>
              <a:gd name="connsiteY0" fmla="*/ 0 h 148326"/>
              <a:gd name="connsiteX1" fmla="*/ 8889412 w 8889412"/>
              <a:gd name="connsiteY1" fmla="*/ 143567 h 148326"/>
              <a:gd name="connsiteX0" fmla="*/ 0 w 8889412"/>
              <a:gd name="connsiteY0" fmla="*/ 0 h 143567"/>
              <a:gd name="connsiteX1" fmla="*/ 8889412 w 8889412"/>
              <a:gd name="connsiteY1" fmla="*/ 143567 h 143567"/>
              <a:gd name="connsiteX0" fmla="*/ 0 w 8446757"/>
              <a:gd name="connsiteY0" fmla="*/ 0 h 119199"/>
              <a:gd name="connsiteX1" fmla="*/ 8446757 w 8446757"/>
              <a:gd name="connsiteY1" fmla="*/ 119199 h 119199"/>
              <a:gd name="connsiteX0" fmla="*/ 0 w 8446757"/>
              <a:gd name="connsiteY0" fmla="*/ 0 h 119199"/>
              <a:gd name="connsiteX1" fmla="*/ 8446757 w 8446757"/>
              <a:gd name="connsiteY1" fmla="*/ 119199 h 119199"/>
              <a:gd name="connsiteX0" fmla="*/ -3 w 13039015"/>
              <a:gd name="connsiteY0" fmla="*/ 11546 h 25990"/>
              <a:gd name="connsiteX1" fmla="*/ 13039015 w 13039015"/>
              <a:gd name="connsiteY1" fmla="*/ 1086 h 25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039015" h="25990">
                <a:moveTo>
                  <a:pt x="-3" y="11546"/>
                </a:moveTo>
                <a:cubicBezTo>
                  <a:pt x="2949459" y="52931"/>
                  <a:pt x="7601788" y="-8780"/>
                  <a:pt x="13039015" y="1086"/>
                </a:cubicBezTo>
              </a:path>
            </a:pathLst>
          </a:cu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43034"/>
              </p:ext>
            </p:extLst>
          </p:nvPr>
        </p:nvGraphicFramePr>
        <p:xfrm>
          <a:off x="4149545" y="4529140"/>
          <a:ext cx="342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545" y="4529140"/>
                        <a:ext cx="3429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6"/>
              </p:ext>
            </p:extLst>
          </p:nvPr>
        </p:nvGraphicFramePr>
        <p:xfrm>
          <a:off x="5803705" y="3313785"/>
          <a:ext cx="3429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705" y="3313785"/>
                        <a:ext cx="342900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880710" y="3467405"/>
            <a:ext cx="38405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?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957520" y="5387655"/>
            <a:ext cx="38405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</a:rPr>
              <a:t>?</a:t>
            </a:r>
          </a:p>
        </p:txBody>
      </p:sp>
      <p:sp>
        <p:nvSpPr>
          <p:cNvPr id="61" name="Oval 60"/>
          <p:cNvSpPr/>
          <p:nvPr/>
        </p:nvSpPr>
        <p:spPr>
          <a:xfrm>
            <a:off x="4495190" y="6155755"/>
            <a:ext cx="76810" cy="7681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 rot="5400000" flipV="1">
            <a:off x="6039907" y="5901776"/>
            <a:ext cx="552702" cy="32065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643726"/>
              <a:gd name="connsiteY0" fmla="*/ 0 h 169846"/>
              <a:gd name="connsiteX1" fmla="*/ 643726 w 643726"/>
              <a:gd name="connsiteY1" fmla="*/ 169846 h 169846"/>
              <a:gd name="connsiteX0" fmla="*/ 0 w 709302"/>
              <a:gd name="connsiteY0" fmla="*/ 0 h 164035"/>
              <a:gd name="connsiteX1" fmla="*/ 709302 w 709302"/>
              <a:gd name="connsiteY1" fmla="*/ 164035 h 164035"/>
              <a:gd name="connsiteX0" fmla="*/ 0 w 728975"/>
              <a:gd name="connsiteY0" fmla="*/ 0 h 123358"/>
              <a:gd name="connsiteX1" fmla="*/ 728975 w 728975"/>
              <a:gd name="connsiteY1" fmla="*/ 123358 h 123358"/>
              <a:gd name="connsiteX0" fmla="*/ 0 w 1503531"/>
              <a:gd name="connsiteY0" fmla="*/ 0 h 115938"/>
              <a:gd name="connsiteX1" fmla="*/ 1503531 w 1503531"/>
              <a:gd name="connsiteY1" fmla="*/ 115938 h 115938"/>
              <a:gd name="connsiteX0" fmla="*/ 0 w 1503531"/>
              <a:gd name="connsiteY0" fmla="*/ 0 h 190183"/>
              <a:gd name="connsiteX1" fmla="*/ 1503531 w 1503531"/>
              <a:gd name="connsiteY1" fmla="*/ 115938 h 190183"/>
              <a:gd name="connsiteX0" fmla="*/ 0 w 1507718"/>
              <a:gd name="connsiteY0" fmla="*/ 0 h 141319"/>
              <a:gd name="connsiteX1" fmla="*/ 1507718 w 1507718"/>
              <a:gd name="connsiteY1" fmla="*/ 56576 h 141319"/>
              <a:gd name="connsiteX0" fmla="*/ 0 w 1507718"/>
              <a:gd name="connsiteY0" fmla="*/ 0 h 99455"/>
              <a:gd name="connsiteX1" fmla="*/ 1507718 w 1507718"/>
              <a:gd name="connsiteY1" fmla="*/ 56576 h 99455"/>
              <a:gd name="connsiteX0" fmla="*/ 0 w 1507718"/>
              <a:gd name="connsiteY0" fmla="*/ 225 h 97543"/>
              <a:gd name="connsiteX1" fmla="*/ 1507718 w 1507718"/>
              <a:gd name="connsiteY1" fmla="*/ 56801 h 97543"/>
              <a:gd name="connsiteX0" fmla="*/ 0 w 1530984"/>
              <a:gd name="connsiteY0" fmla="*/ 172 h 148263"/>
              <a:gd name="connsiteX1" fmla="*/ 1530984 w 1530984"/>
              <a:gd name="connsiteY1" fmla="*/ 114819 h 148263"/>
              <a:gd name="connsiteX0" fmla="*/ 0 w 1530984"/>
              <a:gd name="connsiteY0" fmla="*/ 6801 h 121448"/>
              <a:gd name="connsiteX1" fmla="*/ 1530984 w 1530984"/>
              <a:gd name="connsiteY1" fmla="*/ 121448 h 121448"/>
              <a:gd name="connsiteX0" fmla="*/ 0 w 1298334"/>
              <a:gd name="connsiteY0" fmla="*/ 13350 h 106880"/>
              <a:gd name="connsiteX1" fmla="*/ 1298334 w 1298334"/>
              <a:gd name="connsiteY1" fmla="*/ 106880 h 106880"/>
              <a:gd name="connsiteX0" fmla="*/ 0 w 1298334"/>
              <a:gd name="connsiteY0" fmla="*/ 43217 h 136747"/>
              <a:gd name="connsiteX1" fmla="*/ 1298334 w 1298334"/>
              <a:gd name="connsiteY1" fmla="*/ 136747 h 136747"/>
              <a:gd name="connsiteX0" fmla="*/ 0 w 1298334"/>
              <a:gd name="connsiteY0" fmla="*/ 20275 h 113805"/>
              <a:gd name="connsiteX1" fmla="*/ 1298334 w 1298334"/>
              <a:gd name="connsiteY1" fmla="*/ 113805 h 113805"/>
              <a:gd name="connsiteX0" fmla="*/ 0 w 1298334"/>
              <a:gd name="connsiteY0" fmla="*/ 19810 h 113340"/>
              <a:gd name="connsiteX1" fmla="*/ 1298334 w 1298334"/>
              <a:gd name="connsiteY1" fmla="*/ 113340 h 113340"/>
              <a:gd name="connsiteX0" fmla="*/ 0 w 1291034"/>
              <a:gd name="connsiteY0" fmla="*/ 17248 h 143519"/>
              <a:gd name="connsiteX1" fmla="*/ 1291034 w 1291034"/>
              <a:gd name="connsiteY1" fmla="*/ 143519 h 143519"/>
              <a:gd name="connsiteX0" fmla="*/ 0 w 1291034"/>
              <a:gd name="connsiteY0" fmla="*/ 600 h 126871"/>
              <a:gd name="connsiteX1" fmla="*/ 1291034 w 1291034"/>
              <a:gd name="connsiteY1" fmla="*/ 126871 h 126871"/>
              <a:gd name="connsiteX0" fmla="*/ 0 w 1291034"/>
              <a:gd name="connsiteY0" fmla="*/ 0 h 126271"/>
              <a:gd name="connsiteX1" fmla="*/ 1291034 w 1291034"/>
              <a:gd name="connsiteY1" fmla="*/ 126271 h 126271"/>
              <a:gd name="connsiteX0" fmla="*/ 0 w 1210742"/>
              <a:gd name="connsiteY0" fmla="*/ 0 h 98986"/>
              <a:gd name="connsiteX1" fmla="*/ 1210742 w 1210742"/>
              <a:gd name="connsiteY1" fmla="*/ 98986 h 98986"/>
              <a:gd name="connsiteX0" fmla="*/ 0 w 1210742"/>
              <a:gd name="connsiteY0" fmla="*/ 0 h 98986"/>
              <a:gd name="connsiteX1" fmla="*/ 1210742 w 1210742"/>
              <a:gd name="connsiteY1" fmla="*/ 98986 h 98986"/>
              <a:gd name="connsiteX0" fmla="*/ 0 w 670594"/>
              <a:gd name="connsiteY0" fmla="*/ 0 h 33502"/>
              <a:gd name="connsiteX1" fmla="*/ 670594 w 670594"/>
              <a:gd name="connsiteY1" fmla="*/ 33502 h 33502"/>
              <a:gd name="connsiteX0" fmla="*/ 0 w 670594"/>
              <a:gd name="connsiteY0" fmla="*/ 0 h 33502"/>
              <a:gd name="connsiteX1" fmla="*/ 670594 w 670594"/>
              <a:gd name="connsiteY1" fmla="*/ 33502 h 33502"/>
              <a:gd name="connsiteX0" fmla="*/ 0 w 269132"/>
              <a:gd name="connsiteY0" fmla="*/ 0 h 11673"/>
              <a:gd name="connsiteX1" fmla="*/ 269132 w 269132"/>
              <a:gd name="connsiteY1" fmla="*/ 11673 h 1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9132" h="11673">
                <a:moveTo>
                  <a:pt x="0" y="0"/>
                </a:moveTo>
                <a:cubicBezTo>
                  <a:pt x="153274" y="5707"/>
                  <a:pt x="7413" y="9800"/>
                  <a:pt x="269132" y="11673"/>
                </a:cubicBezTo>
              </a:path>
            </a:pathLst>
          </a:custGeom>
          <a:noFill/>
          <a:ln w="31750">
            <a:solidFill>
              <a:srgbClr val="C0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57582"/>
              </p:ext>
            </p:extLst>
          </p:nvPr>
        </p:nvGraphicFramePr>
        <p:xfrm>
          <a:off x="6069795" y="5494514"/>
          <a:ext cx="268835" cy="46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"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795" y="5494514"/>
                        <a:ext cx="268835" cy="4692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4226355" y="6155755"/>
            <a:ext cx="76810" cy="7681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 rot="5778514" flipH="1">
            <a:off x="3466442" y="5316893"/>
            <a:ext cx="959169" cy="742059"/>
          </a:xfrm>
          <a:custGeom>
            <a:avLst/>
            <a:gdLst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029200"/>
              <a:gd name="connsiteY0" fmla="*/ 0 h 944880"/>
              <a:gd name="connsiteX1" fmla="*/ 5029200 w 5029200"/>
              <a:gd name="connsiteY1" fmla="*/ 944880 h 94488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5455920"/>
              <a:gd name="connsiteY0" fmla="*/ 0 h 1513770"/>
              <a:gd name="connsiteX1" fmla="*/ 5455920 w 5455920"/>
              <a:gd name="connsiteY1" fmla="*/ 1513770 h 151377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375990"/>
              <a:gd name="connsiteX1" fmla="*/ 1158240 w 1158240"/>
              <a:gd name="connsiteY1" fmla="*/ 375990 h 375990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1158240"/>
              <a:gd name="connsiteY0" fmla="*/ 0 h 440637"/>
              <a:gd name="connsiteX1" fmla="*/ 1158240 w 1158240"/>
              <a:gd name="connsiteY1" fmla="*/ 440637 h 440637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79120"/>
              <a:gd name="connsiteY0" fmla="*/ 0 h 220838"/>
              <a:gd name="connsiteX1" fmla="*/ 579120 w 579120"/>
              <a:gd name="connsiteY1" fmla="*/ 220838 h 220838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548640"/>
              <a:gd name="connsiteY0" fmla="*/ 0 h 233767"/>
              <a:gd name="connsiteX1" fmla="*/ 548640 w 548640"/>
              <a:gd name="connsiteY1" fmla="*/ 233767 h 233767"/>
              <a:gd name="connsiteX0" fmla="*/ 0 w 1542931"/>
              <a:gd name="connsiteY0" fmla="*/ 0 h 230342"/>
              <a:gd name="connsiteX1" fmla="*/ 1542931 w 1542931"/>
              <a:gd name="connsiteY1" fmla="*/ 230342 h 230342"/>
              <a:gd name="connsiteX0" fmla="*/ 0 w 1542931"/>
              <a:gd name="connsiteY0" fmla="*/ 0 h 230342"/>
              <a:gd name="connsiteX1" fmla="*/ 1542931 w 1542931"/>
              <a:gd name="connsiteY1" fmla="*/ 230342 h 230342"/>
              <a:gd name="connsiteX0" fmla="*/ 0 w 2868655"/>
              <a:gd name="connsiteY0" fmla="*/ 0 h 221779"/>
              <a:gd name="connsiteX1" fmla="*/ 2868655 w 2868655"/>
              <a:gd name="connsiteY1" fmla="*/ 221779 h 221779"/>
              <a:gd name="connsiteX0" fmla="*/ 0 w 2470939"/>
              <a:gd name="connsiteY0" fmla="*/ 0 h 223492"/>
              <a:gd name="connsiteX1" fmla="*/ 2470939 w 2470939"/>
              <a:gd name="connsiteY1" fmla="*/ 223492 h 223492"/>
              <a:gd name="connsiteX0" fmla="*/ 0 w 3798897"/>
              <a:gd name="connsiteY0" fmla="*/ 0 h 221892"/>
              <a:gd name="connsiteX1" fmla="*/ 3798897 w 3798897"/>
              <a:gd name="connsiteY1" fmla="*/ 221892 h 221892"/>
              <a:gd name="connsiteX0" fmla="*/ 0 w 3798897"/>
              <a:gd name="connsiteY0" fmla="*/ 0 h 225315"/>
              <a:gd name="connsiteX1" fmla="*/ 3798897 w 3798897"/>
              <a:gd name="connsiteY1" fmla="*/ 221892 h 225315"/>
              <a:gd name="connsiteX0" fmla="*/ 0 w 9000074"/>
              <a:gd name="connsiteY0" fmla="*/ 0 h 155538"/>
              <a:gd name="connsiteX1" fmla="*/ 9000074 w 9000074"/>
              <a:gd name="connsiteY1" fmla="*/ 150529 h 155538"/>
              <a:gd name="connsiteX0" fmla="*/ 0 w 9000074"/>
              <a:gd name="connsiteY0" fmla="*/ 0 h 155092"/>
              <a:gd name="connsiteX1" fmla="*/ 9000074 w 9000074"/>
              <a:gd name="connsiteY1" fmla="*/ 150529 h 155092"/>
              <a:gd name="connsiteX0" fmla="*/ 0 w 8889412"/>
              <a:gd name="connsiteY0" fmla="*/ 0 h 148326"/>
              <a:gd name="connsiteX1" fmla="*/ 8889412 w 8889412"/>
              <a:gd name="connsiteY1" fmla="*/ 143567 h 148326"/>
              <a:gd name="connsiteX0" fmla="*/ 0 w 8889412"/>
              <a:gd name="connsiteY0" fmla="*/ 0 h 143567"/>
              <a:gd name="connsiteX1" fmla="*/ 8889412 w 8889412"/>
              <a:gd name="connsiteY1" fmla="*/ 143567 h 143567"/>
              <a:gd name="connsiteX0" fmla="*/ 0 w 8446757"/>
              <a:gd name="connsiteY0" fmla="*/ 0 h 119199"/>
              <a:gd name="connsiteX1" fmla="*/ 8446757 w 8446757"/>
              <a:gd name="connsiteY1" fmla="*/ 119199 h 119199"/>
              <a:gd name="connsiteX0" fmla="*/ 0 w 8446757"/>
              <a:gd name="connsiteY0" fmla="*/ 0 h 119199"/>
              <a:gd name="connsiteX1" fmla="*/ 8446757 w 8446757"/>
              <a:gd name="connsiteY1" fmla="*/ 119199 h 119199"/>
              <a:gd name="connsiteX0" fmla="*/ 0 w 11204027"/>
              <a:gd name="connsiteY0" fmla="*/ 0 h 153261"/>
              <a:gd name="connsiteX1" fmla="*/ 11204024 w 11204027"/>
              <a:gd name="connsiteY1" fmla="*/ 153261 h 153261"/>
              <a:gd name="connsiteX0" fmla="*/ 0 w 11204027"/>
              <a:gd name="connsiteY0" fmla="*/ 0 h 160462"/>
              <a:gd name="connsiteX1" fmla="*/ 11204024 w 11204027"/>
              <a:gd name="connsiteY1" fmla="*/ 153261 h 1604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204027" h="160462">
                <a:moveTo>
                  <a:pt x="0" y="0"/>
                </a:moveTo>
                <a:cubicBezTo>
                  <a:pt x="2949462" y="41385"/>
                  <a:pt x="7320993" y="195294"/>
                  <a:pt x="11204024" y="153261"/>
                </a:cubicBezTo>
              </a:path>
            </a:pathLst>
          </a:cu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481798"/>
              </p:ext>
            </p:extLst>
          </p:nvPr>
        </p:nvGraphicFramePr>
        <p:xfrm>
          <a:off x="4187950" y="5694895"/>
          <a:ext cx="3921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6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950" y="5694895"/>
                        <a:ext cx="3921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436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30" grpId="0" animBg="1"/>
      <p:bldP spid="34" grpId="0" animBg="1"/>
      <p:bldP spid="36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6" grpId="0" animBg="1"/>
      <p:bldP spid="51" grpId="0" animBg="1"/>
      <p:bldP spid="52" grpId="0" animBg="1"/>
      <p:bldP spid="58" grpId="0" animBg="1"/>
      <p:bldP spid="59" grpId="0" animBg="1"/>
      <p:bldP spid="44" grpId="0" animBg="1"/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55425" y="126170"/>
            <a:ext cx="8871555" cy="6490445"/>
            <a:chOff x="665717" y="318194"/>
            <a:chExt cx="7823593" cy="5683941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717" y="318194"/>
              <a:ext cx="7823593" cy="530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252715"/>
                </p:ext>
              </p:extLst>
            </p:nvPr>
          </p:nvGraphicFramePr>
          <p:xfrm>
            <a:off x="5263290" y="3352190"/>
            <a:ext cx="96202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8" name="Equation" r:id="rId5" imgW="368140" imgH="266584" progId="Equation.DSMT4">
                    <p:embed/>
                  </p:oleObj>
                </mc:Choice>
                <mc:Fallback>
                  <p:oleObj name="Equation" r:id="rId5" imgW="368140" imgH="266584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290" y="3352190"/>
                          <a:ext cx="962025" cy="781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6069795" y="2814520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530441"/>
                </p:ext>
              </p:extLst>
            </p:nvPr>
          </p:nvGraphicFramePr>
          <p:xfrm>
            <a:off x="3688685" y="3160165"/>
            <a:ext cx="563563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" name="Equation" r:id="rId7" imgW="215640" imgH="241200" progId="Equation.DSMT4">
                    <p:embed/>
                  </p:oleObj>
                </mc:Choice>
                <mc:Fallback>
                  <p:oleObj name="Equation" r:id="rId7" imgW="21564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685" y="3160165"/>
                          <a:ext cx="563563" cy="706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3995925" y="2814520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922055" y="2891330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67862"/>
                </p:ext>
              </p:extLst>
            </p:nvPr>
          </p:nvGraphicFramePr>
          <p:xfrm>
            <a:off x="2076450" y="2968625"/>
            <a:ext cx="39846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0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450" y="2968625"/>
                          <a:ext cx="39846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/>
            <p:cNvSpPr/>
            <p:nvPr/>
          </p:nvSpPr>
          <p:spPr>
            <a:xfrm>
              <a:off x="4303165" y="4235505"/>
              <a:ext cx="422455" cy="3840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006976"/>
                </p:ext>
              </p:extLst>
            </p:nvPr>
          </p:nvGraphicFramePr>
          <p:xfrm>
            <a:off x="4149545" y="4005075"/>
            <a:ext cx="498475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545" y="4005075"/>
                          <a:ext cx="498475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4149545" y="5464465"/>
              <a:ext cx="729695" cy="5376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390836"/>
                </p:ext>
              </p:extLst>
            </p:nvPr>
          </p:nvGraphicFramePr>
          <p:xfrm>
            <a:off x="4418380" y="5426060"/>
            <a:ext cx="310095" cy="38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2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380" y="5426060"/>
                          <a:ext cx="310095" cy="384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020" y="697600"/>
            <a:ext cx="8917247" cy="1656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7020" y="87765"/>
            <a:ext cx="5019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per instability in the BCS regime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06639"/>
              </p:ext>
            </p:extLst>
          </p:nvPr>
        </p:nvGraphicFramePr>
        <p:xfrm>
          <a:off x="424260" y="2430470"/>
          <a:ext cx="13858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29"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60" y="2430470"/>
                        <a:ext cx="13858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85" y="3383205"/>
            <a:ext cx="6956099" cy="967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415440" y="2200040"/>
            <a:ext cx="0" cy="9985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957" y="4657960"/>
            <a:ext cx="3537303" cy="96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54579" y="4926795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rmi-liquid form at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1138" y="6055258"/>
            <a:ext cx="1323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s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87081"/>
              </p:ext>
            </p:extLst>
          </p:nvPr>
        </p:nvGraphicFramePr>
        <p:xfrm>
          <a:off x="2619375" y="4926013"/>
          <a:ext cx="1470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"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4926013"/>
                        <a:ext cx="1470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034330" y="4197100"/>
            <a:ext cx="1267365" cy="5760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08822"/>
              </p:ext>
            </p:extLst>
          </p:nvPr>
        </p:nvGraphicFramePr>
        <p:xfrm>
          <a:off x="1863725" y="5921375"/>
          <a:ext cx="4654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" name="Equation" r:id="rId10" imgW="2336760" imgH="266400" progId="Equation.DSMT4">
                  <p:embed/>
                </p:oleObj>
              </mc:Choice>
              <mc:Fallback>
                <p:oleObj name="Equation" r:id="rId10" imgW="23367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921375"/>
                        <a:ext cx="46545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806730" y="2536355"/>
            <a:ext cx="58317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emperature  (and frequency) independent in the limit  </a:t>
            </a:r>
          </a:p>
        </p:txBody>
      </p:sp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195" y="1467164"/>
            <a:ext cx="4291150" cy="73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3830" y="202980"/>
            <a:ext cx="138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col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28025"/>
              </p:ext>
            </p:extLst>
          </p:nvPr>
        </p:nvGraphicFramePr>
        <p:xfrm>
          <a:off x="3752107" y="702245"/>
          <a:ext cx="21256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8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107" y="702245"/>
                        <a:ext cx="212566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5425" y="775874"/>
            <a:ext cx="883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 Fermi surface parameters                                     ; verify their T-independence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3830" y="1659189"/>
            <a:ext cx="1302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orm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3830" y="2595627"/>
            <a:ext cx="4303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ve for eigenvectors an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genfunctions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734" y="2273669"/>
            <a:ext cx="3638716" cy="92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35978" y="3709372"/>
            <a:ext cx="8387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ed divergence                                                       (standard weak-coupling BCS)</a:t>
            </a:r>
          </a:p>
        </p:txBody>
      </p:sp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535" y="3502629"/>
            <a:ext cx="2685182" cy="88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65608" y="4773175"/>
            <a:ext cx="5509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      compute correction  (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work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47775"/>
              </p:ext>
            </p:extLst>
          </p:nvPr>
        </p:nvGraphicFramePr>
        <p:xfrm>
          <a:off x="1730030" y="4811580"/>
          <a:ext cx="2270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9"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030" y="4811580"/>
                        <a:ext cx="2270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91051"/>
              </p:ext>
            </p:extLst>
          </p:nvPr>
        </p:nvGraphicFramePr>
        <p:xfrm>
          <a:off x="1404938" y="5157788"/>
          <a:ext cx="7086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" name="Equation" r:id="rId10" imgW="3149280" imgH="279360" progId="Equation.DSMT4">
                  <p:embed/>
                </p:oleObj>
              </mc:Choice>
              <mc:Fallback>
                <p:oleObj name="Equation" r:id="rId10" imgW="3149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157788"/>
                        <a:ext cx="7086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970917"/>
              </p:ext>
            </p:extLst>
          </p:nvPr>
        </p:nvGraphicFramePr>
        <p:xfrm>
          <a:off x="1481138" y="5924550"/>
          <a:ext cx="230981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" name="Equation" r:id="rId12" imgW="1333440" imgH="482400" progId="Equation.DSMT4">
                  <p:embed/>
                </p:oleObj>
              </mc:Choice>
              <mc:Fallback>
                <p:oleObj name="Equation" r:id="rId12" imgW="13334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924550"/>
                        <a:ext cx="2309812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22401" y="6193501"/>
            <a:ext cx="4935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   -independent, to leading order in small g </a:t>
            </a:r>
            <a:r>
              <a:rPr lang="en-US" b="1" dirty="0">
                <a:latin typeface="Calibri" panose="020F0502020204030204" pitchFamily="34" charset="0"/>
              </a:rPr>
              <a:t>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67544"/>
              </p:ext>
            </p:extLst>
          </p:nvPr>
        </p:nvGraphicFramePr>
        <p:xfrm>
          <a:off x="4191236" y="6227996"/>
          <a:ext cx="2270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" name="Equation" r:id="rId14" imgW="114120" imgH="139680" progId="Equation.DSMT4">
                  <p:embed/>
                </p:oleObj>
              </mc:Choice>
              <mc:Fallback>
                <p:oleObj name="Equation" r:id="rId14" imgW="114120" imgH="139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236" y="6227996"/>
                        <a:ext cx="22701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47450" y="4619555"/>
            <a:ext cx="85259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7260350" y="2660900"/>
            <a:ext cx="115215" cy="307240"/>
          </a:xfrm>
          <a:prstGeom prst="rect">
            <a:avLst/>
          </a:prstGeom>
          <a:solidFill>
            <a:srgbClr val="FFC0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149545" y="3544215"/>
            <a:ext cx="115215" cy="307240"/>
          </a:xfrm>
          <a:prstGeom prst="rect">
            <a:avLst/>
          </a:prstGeom>
          <a:solidFill>
            <a:srgbClr val="FFC0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688685" y="4005075"/>
            <a:ext cx="115215" cy="307240"/>
          </a:xfrm>
          <a:prstGeom prst="rect">
            <a:avLst/>
          </a:prstGeom>
          <a:solidFill>
            <a:srgbClr val="FFC0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30" y="126170"/>
            <a:ext cx="8717934" cy="788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4648810" y="932675"/>
            <a:ext cx="4228432" cy="1174438"/>
            <a:chOff x="193830" y="1009485"/>
            <a:chExt cx="4228432" cy="1174438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235" y="1009485"/>
              <a:ext cx="2488916" cy="646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2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830" y="1585560"/>
              <a:ext cx="4228432" cy="598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93890"/>
              </p:ext>
            </p:extLst>
          </p:nvPr>
        </p:nvGraphicFramePr>
        <p:xfrm>
          <a:off x="4712570" y="2208462"/>
          <a:ext cx="18716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570" y="2208462"/>
                        <a:ext cx="18716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699447" y="2222385"/>
            <a:ext cx="875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 to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04133"/>
              </p:ext>
            </p:extLst>
          </p:nvPr>
        </p:nvGraphicFramePr>
        <p:xfrm>
          <a:off x="7429142" y="2131652"/>
          <a:ext cx="4456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142" y="2131652"/>
                        <a:ext cx="4456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885120" y="3416606"/>
            <a:ext cx="88331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307575" y="3416606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57796" y="4338326"/>
            <a:ext cx="949044" cy="1239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357061" y="4338326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23525" y="3416606"/>
            <a:ext cx="844910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846715" y="3416606"/>
            <a:ext cx="883315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045" y="1086295"/>
            <a:ext cx="1997060" cy="830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246085"/>
              </p:ext>
            </p:extLst>
          </p:nvPr>
        </p:nvGraphicFramePr>
        <p:xfrm>
          <a:off x="290821" y="2330457"/>
          <a:ext cx="911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21" y="2330457"/>
                        <a:ext cx="911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207216" y="2306904"/>
            <a:ext cx="8755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 to 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17514"/>
              </p:ext>
            </p:extLst>
          </p:nvPr>
        </p:nvGraphicFramePr>
        <p:xfrm>
          <a:off x="1922074" y="2246868"/>
          <a:ext cx="474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74" y="2246868"/>
                        <a:ext cx="4746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3151015" y="3390595"/>
            <a:ext cx="88331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573470" y="3390595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3123691" y="4312315"/>
            <a:ext cx="949044" cy="1239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622956" y="4312315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3189420" y="3390595"/>
            <a:ext cx="614480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3112610" y="3390595"/>
            <a:ext cx="883315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3496660" y="3390595"/>
            <a:ext cx="614480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725620" y="3390595"/>
            <a:ext cx="88331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5148075" y="3390595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698296" y="4312315"/>
            <a:ext cx="949044" cy="1239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5197561" y="4312315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764025" y="3390595"/>
            <a:ext cx="844910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4994455" y="3429000"/>
            <a:ext cx="576076" cy="883315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4725620" y="3429000"/>
            <a:ext cx="576076" cy="883315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984844" y="5234035"/>
            <a:ext cx="111374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4511433" y="5234035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3957520" y="6155755"/>
            <a:ext cx="1102664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4560919" y="6155755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445704" y="5272440"/>
            <a:ext cx="0" cy="883315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4215274" y="4773175"/>
            <a:ext cx="499265" cy="268835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9" name="Straight Connector 78"/>
          <p:cNvCxnSpPr/>
          <p:nvPr/>
        </p:nvCxnSpPr>
        <p:spPr>
          <a:xfrm>
            <a:off x="4215274" y="4926795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714539" y="4926795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5789879" y="5234035"/>
            <a:ext cx="111374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316468" y="5234035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5762555" y="6155755"/>
            <a:ext cx="1102664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6365954" y="6155755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6250739" y="5272440"/>
            <a:ext cx="0" cy="883315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 93"/>
          <p:cNvSpPr/>
          <p:nvPr/>
        </p:nvSpPr>
        <p:spPr>
          <a:xfrm>
            <a:off x="6020309" y="6347780"/>
            <a:ext cx="499265" cy="268835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>
            <a:off x="6020309" y="6155755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6519574" y="6155755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644400" y="3352190"/>
            <a:ext cx="88331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>
            <a:off x="8066855" y="3352190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655481" y="4338326"/>
            <a:ext cx="949044" cy="1239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8154746" y="4350720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7951640" y="3352190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8450905" y="3697835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7951640" y="4043480"/>
            <a:ext cx="0" cy="30724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/>
          <p:nvPr/>
        </p:nvSpPr>
        <p:spPr>
          <a:xfrm>
            <a:off x="7951640" y="3505810"/>
            <a:ext cx="499265" cy="268835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/>
          <p:cNvSpPr/>
          <p:nvPr/>
        </p:nvSpPr>
        <p:spPr>
          <a:xfrm>
            <a:off x="7951640" y="3889860"/>
            <a:ext cx="499265" cy="268835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/>
          <p:nvPr/>
        </p:nvCxnSpPr>
        <p:spPr>
          <a:xfrm>
            <a:off x="6185010" y="3390595"/>
            <a:ext cx="883315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6673194" y="3390595"/>
            <a:ext cx="115215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6157686" y="4312315"/>
            <a:ext cx="949044" cy="12394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>
            <a:off x="6722680" y="4312315"/>
            <a:ext cx="115215" cy="0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6223415" y="3390595"/>
            <a:ext cx="844910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6146605" y="3390595"/>
            <a:ext cx="883315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6607465" y="3402989"/>
            <a:ext cx="38405" cy="921720"/>
          </a:xfrm>
          <a:prstGeom prst="line">
            <a:avLst/>
          </a:prstGeom>
          <a:ln w="12700">
            <a:solidFill>
              <a:srgbClr val="3034E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32235" y="971080"/>
            <a:ext cx="218908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lubin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B 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9, 9600 (1999)</a:t>
            </a:r>
          </a:p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435263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b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9</TotalTime>
  <Words>319</Words>
  <Application>Microsoft Office PowerPoint</Application>
  <PresentationFormat>On-screen Show (4:3)</PresentationFormat>
  <Paragraphs>81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宋体</vt:lpstr>
      <vt:lpstr>Arial</vt:lpstr>
      <vt:lpstr>Calibri</vt:lpstr>
      <vt:lpstr>Times New Roman</vt:lpstr>
      <vt:lpstr>Wingdings</vt:lpstr>
      <vt:lpstr>Office Theme</vt:lpstr>
      <vt:lpstr>Equation</vt:lpstr>
      <vt:lpstr>MathType 6.0 Equation</vt:lpstr>
      <vt:lpstr>BCS superfluidity in the 2D  Fermi-Hubb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/perspectives</vt:lpstr>
      <vt:lpstr> High-order (at least order-6) calculations based on fully-dressed propagators should become a norm!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lya</dc:creator>
  <cp:lastModifiedBy>Kolya</cp:lastModifiedBy>
  <cp:revision>194</cp:revision>
  <cp:lastPrinted>2014-04-15T14:41:53Z</cp:lastPrinted>
  <dcterms:created xsi:type="dcterms:W3CDTF">2013-09-13T18:32:49Z</dcterms:created>
  <dcterms:modified xsi:type="dcterms:W3CDTF">2016-07-14T06:41:43Z</dcterms:modified>
</cp:coreProperties>
</file>